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4A0" w:firstRow="1" w:lastRow="0" w:firstColumn="1" w:lastColumn="0" w:noHBand="0" w:noVBand="1"/>
      </w:tblPr>
      <w:tblGrid>
        <w:gridCol w:w="9570"/>
      </w:tblGrid>
      <w:tr w:rsidR="00F81164" w:rsidRPr="00E7073E" w:rsidTr="00942088">
        <w:tc>
          <w:tcPr>
            <w:tcW w:w="9571" w:type="dxa"/>
          </w:tcPr>
          <w:p w:rsidR="00F81164" w:rsidRPr="00E83BA0" w:rsidRDefault="00F81164" w:rsidP="004F12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30"/>
                <w:szCs w:val="30"/>
              </w:rPr>
            </w:pPr>
            <w:r w:rsidRPr="00E83BA0">
              <w:rPr>
                <w:rFonts w:ascii="Times New Roman" w:hAnsi="Times New Roman" w:cs="Times New Roman"/>
                <w:b/>
                <w:bCs/>
                <w:sz w:val="30"/>
                <w:szCs w:val="30"/>
              </w:rPr>
              <w:t>РОССИЙСКАЯ ФЕДЕРАЦИЯ</w:t>
            </w:r>
          </w:p>
        </w:tc>
      </w:tr>
      <w:tr w:rsidR="00F81164" w:rsidRPr="00E7073E" w:rsidTr="00942088">
        <w:tc>
          <w:tcPr>
            <w:tcW w:w="9571" w:type="dxa"/>
          </w:tcPr>
          <w:p w:rsidR="00F81164" w:rsidRPr="00E7073E" w:rsidRDefault="00F81164" w:rsidP="004F12F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30"/>
                <w:szCs w:val="30"/>
              </w:rPr>
            </w:pPr>
            <w:r w:rsidRPr="00E7073E">
              <w:rPr>
                <w:rFonts w:ascii="Times New Roman" w:hAnsi="Times New Roman"/>
                <w:b/>
                <w:sz w:val="30"/>
                <w:szCs w:val="30"/>
              </w:rPr>
              <w:t>БРЯНСКАЯ ОБЛАСТЬ</w:t>
            </w:r>
          </w:p>
        </w:tc>
      </w:tr>
      <w:tr w:rsidR="00F81164" w:rsidRPr="00E7073E" w:rsidTr="00942088">
        <w:tc>
          <w:tcPr>
            <w:tcW w:w="9571" w:type="dxa"/>
            <w:tcBorders>
              <w:bottom w:val="thinThickMediumGap" w:sz="18" w:space="0" w:color="auto"/>
            </w:tcBorders>
          </w:tcPr>
          <w:p w:rsidR="00F81164" w:rsidRPr="00E7073E" w:rsidRDefault="00F81164" w:rsidP="00942088">
            <w:pPr>
              <w:spacing w:before="240" w:after="0" w:line="240" w:lineRule="auto"/>
              <w:ind w:hanging="142"/>
              <w:jc w:val="center"/>
              <w:rPr>
                <w:rFonts w:ascii="Times New Roman" w:hAnsi="Times New Roman"/>
                <w:b/>
                <w:sz w:val="30"/>
                <w:szCs w:val="30"/>
              </w:rPr>
            </w:pPr>
            <w:r w:rsidRPr="00E7073E">
              <w:rPr>
                <w:rFonts w:ascii="Times New Roman" w:hAnsi="Times New Roman"/>
                <w:b/>
                <w:sz w:val="30"/>
                <w:szCs w:val="30"/>
              </w:rPr>
              <w:t>АДМИНИСТРАЦИЯ СЕВСКОГО МУНИЦИПАЛЬНОГО РАЙОНА</w:t>
            </w:r>
          </w:p>
          <w:p w:rsidR="00F81164" w:rsidRPr="00E7073E" w:rsidRDefault="00F81164" w:rsidP="009420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4"/>
                <w:szCs w:val="4"/>
              </w:rPr>
            </w:pPr>
          </w:p>
        </w:tc>
      </w:tr>
      <w:tr w:rsidR="00F81164" w:rsidRPr="00E7073E" w:rsidTr="00942088">
        <w:tc>
          <w:tcPr>
            <w:tcW w:w="9571" w:type="dxa"/>
            <w:tcBorders>
              <w:top w:val="thinThickMediumGap" w:sz="18" w:space="0" w:color="auto"/>
            </w:tcBorders>
          </w:tcPr>
          <w:p w:rsidR="00F81164" w:rsidRPr="00E7073E" w:rsidRDefault="00F81164" w:rsidP="00942088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  <w:p w:rsidR="004F12F8" w:rsidRDefault="004F12F8" w:rsidP="009420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40"/>
                <w:szCs w:val="40"/>
              </w:rPr>
            </w:pPr>
          </w:p>
          <w:p w:rsidR="00F81164" w:rsidRPr="00E7073E" w:rsidRDefault="00F81164" w:rsidP="009420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40"/>
                <w:szCs w:val="40"/>
              </w:rPr>
            </w:pPr>
            <w:r w:rsidRPr="00E7073E">
              <w:rPr>
                <w:rFonts w:ascii="Times New Roman" w:hAnsi="Times New Roman"/>
                <w:b/>
                <w:sz w:val="40"/>
                <w:szCs w:val="40"/>
              </w:rPr>
              <w:t>ПОСТАНОВЛЕНИЕ</w:t>
            </w:r>
          </w:p>
        </w:tc>
      </w:tr>
    </w:tbl>
    <w:p w:rsidR="00F81164" w:rsidRDefault="00F81164" w:rsidP="00F81164">
      <w:pPr>
        <w:pStyle w:val="ConsPlusNormal"/>
        <w:widowControl/>
        <w:jc w:val="both"/>
        <w:rPr>
          <w:rFonts w:ascii="Times New Roman" w:hAnsi="Times New Roman" w:cs="Times New Roman"/>
          <w:sz w:val="28"/>
          <w:szCs w:val="28"/>
        </w:rPr>
      </w:pPr>
    </w:p>
    <w:p w:rsidR="00F81164" w:rsidRDefault="00271690" w:rsidP="00F81164">
      <w:pPr>
        <w:pStyle w:val="ConsPlusNormal"/>
        <w:widowControl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bookmarkStart w:id="0" w:name="_GoBack"/>
      <w:bookmarkEnd w:id="0"/>
      <w:r w:rsidR="00F81164">
        <w:rPr>
          <w:rFonts w:ascii="Times New Roman" w:hAnsi="Times New Roman" w:cs="Times New Roman"/>
          <w:sz w:val="28"/>
          <w:szCs w:val="28"/>
        </w:rPr>
        <w:t>т</w:t>
      </w:r>
      <w:r w:rsidR="004F12F8">
        <w:rPr>
          <w:rFonts w:ascii="Times New Roman" w:hAnsi="Times New Roman" w:cs="Times New Roman"/>
          <w:sz w:val="28"/>
          <w:szCs w:val="28"/>
        </w:rPr>
        <w:t xml:space="preserve"> 19</w:t>
      </w:r>
      <w:r w:rsidR="009B026D">
        <w:rPr>
          <w:rFonts w:ascii="Times New Roman" w:hAnsi="Times New Roman" w:cs="Times New Roman"/>
          <w:sz w:val="28"/>
          <w:szCs w:val="28"/>
        </w:rPr>
        <w:t>.</w:t>
      </w:r>
      <w:r w:rsidR="008758E8">
        <w:rPr>
          <w:rFonts w:ascii="Times New Roman" w:hAnsi="Times New Roman" w:cs="Times New Roman"/>
          <w:sz w:val="28"/>
          <w:szCs w:val="28"/>
        </w:rPr>
        <w:t>1</w:t>
      </w:r>
      <w:r w:rsidR="00E83BA0">
        <w:rPr>
          <w:rFonts w:ascii="Times New Roman" w:hAnsi="Times New Roman" w:cs="Times New Roman"/>
          <w:sz w:val="28"/>
          <w:szCs w:val="28"/>
        </w:rPr>
        <w:t>1</w:t>
      </w:r>
      <w:r w:rsidR="00F81164">
        <w:rPr>
          <w:rFonts w:ascii="Times New Roman" w:hAnsi="Times New Roman" w:cs="Times New Roman"/>
          <w:sz w:val="28"/>
          <w:szCs w:val="28"/>
        </w:rPr>
        <w:t>.20</w:t>
      </w:r>
      <w:r w:rsidR="00E83BA0">
        <w:rPr>
          <w:rFonts w:ascii="Times New Roman" w:hAnsi="Times New Roman" w:cs="Times New Roman"/>
          <w:sz w:val="28"/>
          <w:szCs w:val="28"/>
        </w:rPr>
        <w:t>20</w:t>
      </w:r>
      <w:r w:rsidR="00F81164">
        <w:rPr>
          <w:rFonts w:ascii="Times New Roman" w:hAnsi="Times New Roman" w:cs="Times New Roman"/>
          <w:sz w:val="28"/>
          <w:szCs w:val="28"/>
        </w:rPr>
        <w:t xml:space="preserve"> № </w:t>
      </w:r>
      <w:r w:rsidR="004F12F8">
        <w:rPr>
          <w:rFonts w:ascii="Times New Roman" w:hAnsi="Times New Roman" w:cs="Times New Roman"/>
          <w:sz w:val="28"/>
          <w:szCs w:val="28"/>
        </w:rPr>
        <w:t>695</w:t>
      </w:r>
    </w:p>
    <w:p w:rsidR="00F81164" w:rsidRDefault="00F81164" w:rsidP="00F81164">
      <w:pPr>
        <w:pStyle w:val="ConsPlusNormal"/>
        <w:widowControl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. Севск</w:t>
      </w:r>
    </w:p>
    <w:p w:rsidR="00F81164" w:rsidRDefault="00F81164" w:rsidP="00F81164">
      <w:pPr>
        <w:pStyle w:val="ConsPlusTitle"/>
        <w:widowControl/>
        <w:jc w:val="center"/>
        <w:rPr>
          <w:sz w:val="28"/>
          <w:szCs w:val="28"/>
        </w:rPr>
      </w:pP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О порядке формирования муниципального </w:t>
      </w: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>задания на оказание  муниципальных услуг</w:t>
      </w: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(выполнение работ) в отношении муниципальных </w:t>
      </w: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учреждений </w:t>
      </w:r>
      <w:proofErr w:type="spellStart"/>
      <w:r>
        <w:rPr>
          <w:rFonts w:ascii="Times New Roman" w:hAnsi="Times New Roman" w:cs="Times New Roman"/>
          <w:b w:val="0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b w:val="0"/>
          <w:sz w:val="28"/>
          <w:szCs w:val="28"/>
        </w:rPr>
        <w:t xml:space="preserve"> муниципального района и </w:t>
      </w: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финансовом обеспечении выполнения муниципального </w:t>
      </w: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задания муниципальными учреждениями </w:t>
      </w:r>
      <w:proofErr w:type="spellStart"/>
      <w:r>
        <w:rPr>
          <w:rFonts w:ascii="Times New Roman" w:hAnsi="Times New Roman" w:cs="Times New Roman"/>
          <w:b w:val="0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b w:val="0"/>
          <w:sz w:val="28"/>
          <w:szCs w:val="28"/>
        </w:rPr>
        <w:t xml:space="preserve"> </w:t>
      </w:r>
    </w:p>
    <w:p w:rsidR="00F81164" w:rsidRDefault="00F81164" w:rsidP="00F81164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>муниципального района</w:t>
      </w:r>
    </w:p>
    <w:p w:rsidR="00451E7B" w:rsidRDefault="00451E7B">
      <w:pPr>
        <w:pStyle w:val="ConsPlusTitlePage"/>
      </w:pP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В соответствии с пунктами 3, 3.1, 4 статьи 69.2 Бюджетного кодекса Российской Федерации, подпунктом 2 пункта 7 статьи 9.2 Федерального закона от 12 января 1996 года N 7-ФЗ "О некоммерческих организациях"</w:t>
      </w:r>
      <w:r w:rsidR="004F12F8">
        <w:rPr>
          <w:rFonts w:ascii="Times New Roman" w:hAnsi="Times New Roman" w:cs="Times New Roman"/>
          <w:sz w:val="28"/>
          <w:szCs w:val="28"/>
        </w:rPr>
        <w:t>,</w:t>
      </w:r>
    </w:p>
    <w:p w:rsidR="00F81164" w:rsidRDefault="00F81164" w:rsidP="00F81164">
      <w:pPr>
        <w:widowControl w:val="0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АНОВЛЯЮ:</w:t>
      </w:r>
    </w:p>
    <w:p w:rsidR="00451E7B" w:rsidRPr="004F12F8" w:rsidRDefault="00451E7B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4F12F8">
        <w:rPr>
          <w:rFonts w:ascii="Times New Roman" w:hAnsi="Times New Roman" w:cs="Times New Roman"/>
          <w:sz w:val="28"/>
          <w:szCs w:val="28"/>
        </w:rPr>
        <w:t>1. Утвердить прилагаемые:</w:t>
      </w:r>
    </w:p>
    <w:p w:rsidR="004F12F8" w:rsidRDefault="00451E7B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4F12F8">
        <w:rPr>
          <w:rFonts w:ascii="Times New Roman" w:hAnsi="Times New Roman" w:cs="Times New Roman"/>
          <w:sz w:val="28"/>
          <w:szCs w:val="28"/>
        </w:rPr>
        <w:t xml:space="preserve">Положение о формировании </w:t>
      </w:r>
      <w:r w:rsidR="009C36FE" w:rsidRPr="004F12F8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4F12F8">
        <w:rPr>
          <w:rFonts w:ascii="Times New Roman" w:hAnsi="Times New Roman" w:cs="Times New Roman"/>
          <w:sz w:val="28"/>
          <w:szCs w:val="28"/>
        </w:rPr>
        <w:t xml:space="preserve">задания на оказание </w:t>
      </w:r>
      <w:r w:rsidR="009C36FE" w:rsidRPr="004F12F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4F12F8">
        <w:rPr>
          <w:rFonts w:ascii="Times New Roman" w:hAnsi="Times New Roman" w:cs="Times New Roman"/>
          <w:sz w:val="28"/>
          <w:szCs w:val="28"/>
        </w:rPr>
        <w:t xml:space="preserve">услуг (выполнение работ) в отношении </w:t>
      </w:r>
      <w:r w:rsidR="009C36FE" w:rsidRPr="004F12F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4F12F8">
        <w:rPr>
          <w:rFonts w:ascii="Times New Roman" w:hAnsi="Times New Roman" w:cs="Times New Roman"/>
          <w:sz w:val="28"/>
          <w:szCs w:val="28"/>
        </w:rPr>
        <w:t xml:space="preserve">учреждений </w:t>
      </w:r>
      <w:proofErr w:type="spellStart"/>
      <w:r w:rsidR="009C36FE" w:rsidRPr="004F12F8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9C36FE" w:rsidRPr="004F12F8">
        <w:rPr>
          <w:rFonts w:ascii="Times New Roman" w:hAnsi="Times New Roman" w:cs="Times New Roman"/>
          <w:sz w:val="28"/>
          <w:szCs w:val="28"/>
        </w:rPr>
        <w:t xml:space="preserve"> муниципального</w:t>
      </w:r>
      <w:r w:rsidR="009C36FE">
        <w:rPr>
          <w:rFonts w:ascii="Times New Roman" w:hAnsi="Times New Roman" w:cs="Times New Roman"/>
          <w:sz w:val="28"/>
          <w:szCs w:val="28"/>
        </w:rPr>
        <w:t xml:space="preserve"> района</w:t>
      </w:r>
      <w:r w:rsidR="009C36F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и финансовом обеспечении выполнения </w:t>
      </w:r>
      <w:r w:rsidR="009C36F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</w:t>
      </w:r>
      <w:r w:rsidR="009B026D">
        <w:rPr>
          <w:rFonts w:ascii="Times New Roman" w:hAnsi="Times New Roman" w:cs="Times New Roman"/>
          <w:sz w:val="28"/>
          <w:szCs w:val="28"/>
        </w:rPr>
        <w:t xml:space="preserve"> муниципальными учреждениями </w:t>
      </w:r>
      <w:proofErr w:type="spellStart"/>
      <w:r w:rsidR="009B026D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9B026D">
        <w:rPr>
          <w:rFonts w:ascii="Times New Roman" w:hAnsi="Times New Roman" w:cs="Times New Roman"/>
          <w:sz w:val="28"/>
          <w:szCs w:val="28"/>
        </w:rPr>
        <w:t xml:space="preserve"> муниципального </w:t>
      </w:r>
      <w:proofErr w:type="gramStart"/>
      <w:r w:rsidR="009B026D">
        <w:rPr>
          <w:rFonts w:ascii="Times New Roman" w:hAnsi="Times New Roman" w:cs="Times New Roman"/>
          <w:sz w:val="28"/>
          <w:szCs w:val="28"/>
        </w:rPr>
        <w:t xml:space="preserve">района </w:t>
      </w:r>
      <w:r w:rsidRPr="00F81164"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 w:rsidRPr="00F81164">
        <w:rPr>
          <w:rFonts w:ascii="Times New Roman" w:hAnsi="Times New Roman" w:cs="Times New Roman"/>
          <w:sz w:val="28"/>
          <w:szCs w:val="28"/>
        </w:rPr>
        <w:t>далее - Положение);</w:t>
      </w:r>
    </w:p>
    <w:p w:rsidR="009B026D" w:rsidRDefault="00937BEB" w:rsidP="004F12F8">
      <w:pPr>
        <w:pStyle w:val="ConsPlusNormal"/>
        <w:ind w:firstLine="5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B026D">
        <w:rPr>
          <w:rFonts w:ascii="Times New Roman" w:hAnsi="Times New Roman" w:cs="Times New Roman"/>
          <w:sz w:val="28"/>
          <w:szCs w:val="28"/>
        </w:rPr>
        <w:t xml:space="preserve">Порядок </w:t>
      </w:r>
      <w:r w:rsidR="00C2792E" w:rsidRPr="009B026D">
        <w:rPr>
          <w:rFonts w:ascii="Times New Roman" w:hAnsi="Times New Roman" w:cs="Times New Roman"/>
          <w:sz w:val="28"/>
          <w:szCs w:val="28"/>
        </w:rPr>
        <w:t xml:space="preserve">формирования, ведения и утверждения регионального перечня (классификатора) муниципальных услуг и работ, не включенных в общероссийские базовые (отраслевые) перечни (классификаторы) муниципальных услуг и работ, оказание и выполнение которых предусмотрено нормативными правовыми актами </w:t>
      </w:r>
      <w:proofErr w:type="spellStart"/>
      <w:r w:rsidR="009C36FE" w:rsidRPr="009B026D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9C36FE" w:rsidRPr="009B026D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9C36FE" w:rsidRPr="009B026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2792E" w:rsidRPr="009B026D">
        <w:rPr>
          <w:rFonts w:ascii="Times New Roman" w:hAnsi="Times New Roman" w:cs="Times New Roman"/>
          <w:sz w:val="28"/>
          <w:szCs w:val="28"/>
        </w:rPr>
        <w:t>(муниципальными правовыми актами)</w:t>
      </w:r>
      <w:r w:rsidR="009B026D">
        <w:rPr>
          <w:rFonts w:ascii="Times New Roman" w:hAnsi="Times New Roman" w:cs="Times New Roman"/>
          <w:sz w:val="28"/>
          <w:szCs w:val="28"/>
        </w:rPr>
        <w:t xml:space="preserve"> (далее – Порядок)</w:t>
      </w:r>
      <w:r w:rsidR="00AB59E5" w:rsidRPr="009B026D">
        <w:rPr>
          <w:rFonts w:ascii="Times New Roman" w:hAnsi="Times New Roman" w:cs="Times New Roman"/>
          <w:sz w:val="28"/>
          <w:szCs w:val="28"/>
        </w:rPr>
        <w:t>.</w:t>
      </w:r>
    </w:p>
    <w:p w:rsidR="00B03632" w:rsidRDefault="004F12F8" w:rsidP="004F12F8">
      <w:pPr>
        <w:pStyle w:val="ConsPlusTitle"/>
        <w:widowControl/>
        <w:jc w:val="both"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        </w:t>
      </w:r>
      <w:r w:rsidR="00451E7B" w:rsidRPr="00B03632">
        <w:rPr>
          <w:rFonts w:ascii="Times New Roman" w:hAnsi="Times New Roman" w:cs="Times New Roman"/>
          <w:b w:val="0"/>
          <w:sz w:val="28"/>
          <w:szCs w:val="28"/>
        </w:rPr>
        <w:t>2.</w:t>
      </w:r>
      <w:r w:rsidR="00451E7B" w:rsidRPr="00B03632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B03632">
        <w:rPr>
          <w:rFonts w:ascii="Times New Roman" w:hAnsi="Times New Roman" w:cs="Times New Roman"/>
          <w:b w:val="0"/>
          <w:sz w:val="28"/>
          <w:szCs w:val="28"/>
        </w:rPr>
        <w:t>Признать утратившим силу с 1 января 20</w:t>
      </w:r>
      <w:r w:rsidR="00B03632" w:rsidRPr="00B03632">
        <w:rPr>
          <w:rFonts w:ascii="Times New Roman" w:hAnsi="Times New Roman" w:cs="Times New Roman"/>
          <w:b w:val="0"/>
          <w:sz w:val="28"/>
          <w:szCs w:val="28"/>
        </w:rPr>
        <w:t>21</w:t>
      </w:r>
      <w:r w:rsidR="00451E7B" w:rsidRPr="00B03632">
        <w:rPr>
          <w:rFonts w:ascii="Times New Roman" w:hAnsi="Times New Roman" w:cs="Times New Roman"/>
          <w:b w:val="0"/>
          <w:sz w:val="28"/>
          <w:szCs w:val="28"/>
        </w:rPr>
        <w:t xml:space="preserve"> года </w:t>
      </w:r>
      <w:r w:rsidR="009B026D" w:rsidRPr="00B03632">
        <w:rPr>
          <w:rFonts w:ascii="Times New Roman" w:hAnsi="Times New Roman" w:cs="Times New Roman"/>
          <w:b w:val="0"/>
          <w:sz w:val="28"/>
          <w:szCs w:val="28"/>
        </w:rPr>
        <w:t>п</w:t>
      </w:r>
      <w:r w:rsidR="00451E7B" w:rsidRPr="00B03632">
        <w:rPr>
          <w:rFonts w:ascii="Times New Roman" w:hAnsi="Times New Roman" w:cs="Times New Roman"/>
          <w:b w:val="0"/>
          <w:sz w:val="28"/>
          <w:szCs w:val="28"/>
        </w:rPr>
        <w:t xml:space="preserve">остановление </w:t>
      </w:r>
      <w:r w:rsidR="009C36FE" w:rsidRPr="00B03632">
        <w:rPr>
          <w:rFonts w:ascii="Times New Roman" w:hAnsi="Times New Roman" w:cs="Times New Roman"/>
          <w:b w:val="0"/>
          <w:sz w:val="28"/>
          <w:szCs w:val="28"/>
        </w:rPr>
        <w:t xml:space="preserve">администрации </w:t>
      </w:r>
      <w:proofErr w:type="spellStart"/>
      <w:r w:rsidR="009C36FE" w:rsidRPr="00B03632">
        <w:rPr>
          <w:rFonts w:ascii="Times New Roman" w:hAnsi="Times New Roman" w:cs="Times New Roman"/>
          <w:b w:val="0"/>
          <w:sz w:val="28"/>
          <w:szCs w:val="28"/>
        </w:rPr>
        <w:t>Севского</w:t>
      </w:r>
      <w:proofErr w:type="spellEnd"/>
      <w:r w:rsidR="009C36FE" w:rsidRPr="00B03632">
        <w:rPr>
          <w:rFonts w:ascii="Times New Roman" w:hAnsi="Times New Roman" w:cs="Times New Roman"/>
          <w:b w:val="0"/>
          <w:sz w:val="28"/>
          <w:szCs w:val="28"/>
        </w:rPr>
        <w:t xml:space="preserve"> муниципального района </w:t>
      </w:r>
      <w:r w:rsidR="00B03632" w:rsidRPr="00B03632">
        <w:rPr>
          <w:rFonts w:ascii="Times New Roman" w:hAnsi="Times New Roman" w:cs="Times New Roman"/>
          <w:b w:val="0"/>
          <w:bCs/>
          <w:sz w:val="28"/>
          <w:szCs w:val="28"/>
        </w:rPr>
        <w:t>от 11.12.2017 № 938</w:t>
      </w:r>
      <w:r w:rsidR="00B03632">
        <w:rPr>
          <w:rFonts w:ascii="Times New Roman" w:hAnsi="Times New Roman" w:cs="Times New Roman"/>
          <w:sz w:val="28"/>
          <w:szCs w:val="28"/>
        </w:rPr>
        <w:t xml:space="preserve"> </w:t>
      </w:r>
      <w:r w:rsidR="00F17F75">
        <w:rPr>
          <w:rFonts w:ascii="Times New Roman" w:hAnsi="Times New Roman" w:cs="Times New Roman"/>
          <w:sz w:val="28"/>
          <w:szCs w:val="28"/>
        </w:rPr>
        <w:t>«</w:t>
      </w:r>
      <w:r w:rsidR="00B03632">
        <w:rPr>
          <w:rFonts w:ascii="Times New Roman" w:hAnsi="Times New Roman" w:cs="Times New Roman"/>
          <w:b w:val="0"/>
          <w:sz w:val="28"/>
          <w:szCs w:val="28"/>
        </w:rPr>
        <w:t xml:space="preserve">О порядке формирования муниципального задания на </w:t>
      </w:r>
      <w:proofErr w:type="gramStart"/>
      <w:r w:rsidR="00B03632">
        <w:rPr>
          <w:rFonts w:ascii="Times New Roman" w:hAnsi="Times New Roman" w:cs="Times New Roman"/>
          <w:b w:val="0"/>
          <w:sz w:val="28"/>
          <w:szCs w:val="28"/>
        </w:rPr>
        <w:t>оказание  муниципальных</w:t>
      </w:r>
      <w:proofErr w:type="gramEnd"/>
      <w:r w:rsidR="00B03632">
        <w:rPr>
          <w:rFonts w:ascii="Times New Roman" w:hAnsi="Times New Roman" w:cs="Times New Roman"/>
          <w:b w:val="0"/>
          <w:sz w:val="28"/>
          <w:szCs w:val="28"/>
        </w:rPr>
        <w:t xml:space="preserve"> услуг (выполнение работ) в отношении муниципальных </w:t>
      </w:r>
    </w:p>
    <w:p w:rsidR="00B03632" w:rsidRDefault="00B03632" w:rsidP="00B03632">
      <w:pPr>
        <w:pStyle w:val="ConsPlusTitle"/>
        <w:widowControl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 xml:space="preserve">учреждений </w:t>
      </w:r>
      <w:proofErr w:type="spellStart"/>
      <w:r>
        <w:rPr>
          <w:rFonts w:ascii="Times New Roman" w:hAnsi="Times New Roman" w:cs="Times New Roman"/>
          <w:b w:val="0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b w:val="0"/>
          <w:sz w:val="28"/>
          <w:szCs w:val="28"/>
        </w:rPr>
        <w:t xml:space="preserve"> муниципального района и финансовом обеспечении выполнения муниципального задания муниципальными учреждениями </w:t>
      </w:r>
      <w:proofErr w:type="spellStart"/>
      <w:r>
        <w:rPr>
          <w:rFonts w:ascii="Times New Roman" w:hAnsi="Times New Roman" w:cs="Times New Roman"/>
          <w:b w:val="0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b w:val="0"/>
          <w:sz w:val="28"/>
          <w:szCs w:val="28"/>
        </w:rPr>
        <w:t xml:space="preserve"> муниципального района</w:t>
      </w:r>
      <w:r w:rsidR="00F17F75">
        <w:rPr>
          <w:rFonts w:ascii="Times New Roman" w:hAnsi="Times New Roman" w:cs="Times New Roman"/>
          <w:b w:val="0"/>
          <w:sz w:val="28"/>
          <w:szCs w:val="28"/>
        </w:rPr>
        <w:t>».</w:t>
      </w:r>
    </w:p>
    <w:p w:rsidR="00451E7B" w:rsidRPr="00F81164" w:rsidRDefault="00451E7B" w:rsidP="00030ABA">
      <w:pPr>
        <w:pStyle w:val="ConsPlusTitle"/>
        <w:widowControl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F12F8" w:rsidRDefault="00451E7B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lastRenderedPageBreak/>
        <w:t>3. Настоящее Постановление вступает в силу с 1 января 20</w:t>
      </w:r>
      <w:r w:rsidR="00F17F75">
        <w:rPr>
          <w:rFonts w:ascii="Times New Roman" w:hAnsi="Times New Roman" w:cs="Times New Roman"/>
          <w:sz w:val="28"/>
          <w:szCs w:val="28"/>
        </w:rPr>
        <w:t>21</w:t>
      </w:r>
      <w:r w:rsidRPr="00F81164">
        <w:rPr>
          <w:rFonts w:ascii="Times New Roman" w:hAnsi="Times New Roman" w:cs="Times New Roman"/>
          <w:sz w:val="28"/>
          <w:szCs w:val="28"/>
        </w:rPr>
        <w:t xml:space="preserve"> года.</w:t>
      </w:r>
    </w:p>
    <w:p w:rsidR="00451E7B" w:rsidRPr="00F81164" w:rsidRDefault="00F17F75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В целях доведения объема финансового обеспечения выполнения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задания, рассчитанного в соответствии с Положением, до уровня финансового обеспечения в текущем финансовом году в пределах бюджетных ассигнований, предусмотренных главному распорядителю средств бюджета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го района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на предоставление субсидий на финансовое обеспечение выполнения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>задания, применяются коэффициенты выравнивания</w:t>
      </w:r>
      <w:r>
        <w:rPr>
          <w:rFonts w:ascii="Times New Roman" w:hAnsi="Times New Roman" w:cs="Times New Roman"/>
          <w:sz w:val="28"/>
          <w:szCs w:val="28"/>
        </w:rPr>
        <w:t>, определяемые в порядке, установленным актом главного распорядителя средств бюджета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>.</w:t>
      </w:r>
    </w:p>
    <w:p w:rsidR="002458A6" w:rsidRPr="002E007B" w:rsidRDefault="00F17F75" w:rsidP="004F12F8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</w:t>
      </w:r>
      <w:r w:rsidR="002458A6" w:rsidRPr="002E007B">
        <w:rPr>
          <w:rFonts w:ascii="Times New Roman" w:hAnsi="Times New Roman" w:cs="Times New Roman"/>
          <w:sz w:val="28"/>
          <w:szCs w:val="28"/>
        </w:rPr>
        <w:t xml:space="preserve">Настоящее </w:t>
      </w:r>
      <w:r w:rsidR="002458A6">
        <w:rPr>
          <w:rFonts w:ascii="Times New Roman" w:hAnsi="Times New Roman" w:cs="Times New Roman"/>
          <w:sz w:val="28"/>
          <w:szCs w:val="28"/>
        </w:rPr>
        <w:t>п</w:t>
      </w:r>
      <w:r w:rsidR="002458A6" w:rsidRPr="002E007B">
        <w:rPr>
          <w:rFonts w:ascii="Times New Roman" w:hAnsi="Times New Roman" w:cs="Times New Roman"/>
          <w:sz w:val="28"/>
          <w:szCs w:val="28"/>
        </w:rPr>
        <w:t>остановление опубликова</w:t>
      </w:r>
      <w:r w:rsidR="009B026D">
        <w:rPr>
          <w:rFonts w:ascii="Times New Roman" w:hAnsi="Times New Roman" w:cs="Times New Roman"/>
          <w:sz w:val="28"/>
          <w:szCs w:val="28"/>
        </w:rPr>
        <w:t>ть</w:t>
      </w:r>
      <w:r w:rsidR="002458A6">
        <w:rPr>
          <w:rFonts w:ascii="Times New Roman" w:hAnsi="Times New Roman" w:cs="Times New Roman"/>
          <w:sz w:val="28"/>
          <w:szCs w:val="28"/>
        </w:rPr>
        <w:t xml:space="preserve"> (обнародова</w:t>
      </w:r>
      <w:r w:rsidR="009B026D">
        <w:rPr>
          <w:rFonts w:ascii="Times New Roman" w:hAnsi="Times New Roman" w:cs="Times New Roman"/>
          <w:sz w:val="28"/>
          <w:szCs w:val="28"/>
        </w:rPr>
        <w:t>ть</w:t>
      </w:r>
      <w:r w:rsidR="002458A6">
        <w:rPr>
          <w:rFonts w:ascii="Times New Roman" w:hAnsi="Times New Roman" w:cs="Times New Roman"/>
          <w:sz w:val="28"/>
          <w:szCs w:val="28"/>
        </w:rPr>
        <w:t xml:space="preserve">) </w:t>
      </w:r>
      <w:r w:rsidR="002458A6" w:rsidRPr="002E007B">
        <w:rPr>
          <w:rFonts w:ascii="Times New Roman" w:hAnsi="Times New Roman" w:cs="Times New Roman"/>
          <w:sz w:val="28"/>
          <w:szCs w:val="28"/>
        </w:rPr>
        <w:t xml:space="preserve">в </w:t>
      </w:r>
      <w:r w:rsidR="002458A6">
        <w:rPr>
          <w:rFonts w:ascii="Times New Roman" w:hAnsi="Times New Roman" w:cs="Times New Roman"/>
          <w:sz w:val="28"/>
          <w:szCs w:val="28"/>
        </w:rPr>
        <w:t>информационном бюллетене МО «</w:t>
      </w:r>
      <w:proofErr w:type="spellStart"/>
      <w:r w:rsidR="002458A6">
        <w:rPr>
          <w:rFonts w:ascii="Times New Roman" w:hAnsi="Times New Roman" w:cs="Times New Roman"/>
          <w:sz w:val="28"/>
          <w:szCs w:val="28"/>
        </w:rPr>
        <w:t>Севский</w:t>
      </w:r>
      <w:proofErr w:type="spellEnd"/>
      <w:r w:rsidR="002458A6">
        <w:rPr>
          <w:rFonts w:ascii="Times New Roman" w:hAnsi="Times New Roman" w:cs="Times New Roman"/>
          <w:sz w:val="28"/>
          <w:szCs w:val="28"/>
        </w:rPr>
        <w:t xml:space="preserve"> муниципальный район»</w:t>
      </w:r>
      <w:r w:rsidR="002458A6" w:rsidRPr="002E007B">
        <w:rPr>
          <w:rFonts w:ascii="Times New Roman" w:hAnsi="Times New Roman" w:cs="Times New Roman"/>
          <w:sz w:val="28"/>
          <w:szCs w:val="28"/>
        </w:rPr>
        <w:t xml:space="preserve"> и</w:t>
      </w:r>
      <w:r w:rsidR="002458A6">
        <w:rPr>
          <w:rFonts w:ascii="Times New Roman" w:hAnsi="Times New Roman" w:cs="Times New Roman"/>
          <w:sz w:val="28"/>
          <w:szCs w:val="28"/>
        </w:rPr>
        <w:t xml:space="preserve"> разместить</w:t>
      </w:r>
      <w:r w:rsidR="002458A6" w:rsidRPr="002E007B">
        <w:rPr>
          <w:rFonts w:ascii="Times New Roman" w:hAnsi="Times New Roman" w:cs="Times New Roman"/>
          <w:sz w:val="28"/>
          <w:szCs w:val="28"/>
        </w:rPr>
        <w:t xml:space="preserve"> на официальном сайте </w:t>
      </w:r>
      <w:r w:rsidR="002458A6">
        <w:rPr>
          <w:rFonts w:ascii="Times New Roman" w:hAnsi="Times New Roman" w:cs="Times New Roman"/>
          <w:sz w:val="28"/>
          <w:szCs w:val="28"/>
        </w:rPr>
        <w:t xml:space="preserve">администрации муниципального района </w:t>
      </w:r>
      <w:r w:rsidR="002458A6" w:rsidRPr="002E007B">
        <w:rPr>
          <w:rFonts w:ascii="Times New Roman" w:hAnsi="Times New Roman" w:cs="Times New Roman"/>
          <w:sz w:val="28"/>
          <w:szCs w:val="28"/>
        </w:rPr>
        <w:t xml:space="preserve">в сети </w:t>
      </w:r>
      <w:r w:rsidR="009B026D">
        <w:rPr>
          <w:rFonts w:ascii="Times New Roman" w:hAnsi="Times New Roman" w:cs="Times New Roman"/>
          <w:sz w:val="28"/>
          <w:szCs w:val="28"/>
        </w:rPr>
        <w:t>«</w:t>
      </w:r>
      <w:r w:rsidR="002458A6" w:rsidRPr="002E007B">
        <w:rPr>
          <w:rFonts w:ascii="Times New Roman" w:hAnsi="Times New Roman" w:cs="Times New Roman"/>
          <w:sz w:val="28"/>
          <w:szCs w:val="28"/>
        </w:rPr>
        <w:t>Интернет</w:t>
      </w:r>
      <w:r w:rsidR="009B026D">
        <w:rPr>
          <w:rFonts w:ascii="Times New Roman" w:hAnsi="Times New Roman" w:cs="Times New Roman"/>
          <w:sz w:val="28"/>
          <w:szCs w:val="28"/>
        </w:rPr>
        <w:t>»</w:t>
      </w:r>
      <w:r w:rsidR="002458A6" w:rsidRPr="002E007B">
        <w:rPr>
          <w:rFonts w:ascii="Times New Roman" w:hAnsi="Times New Roman" w:cs="Times New Roman"/>
          <w:sz w:val="28"/>
          <w:szCs w:val="28"/>
        </w:rPr>
        <w:t>.</w:t>
      </w:r>
    </w:p>
    <w:p w:rsidR="00451E7B" w:rsidRPr="00F81164" w:rsidRDefault="00F17F75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Контроль за исполнением </w:t>
      </w:r>
      <w:r w:rsidR="009B026D">
        <w:rPr>
          <w:rFonts w:ascii="Times New Roman" w:hAnsi="Times New Roman" w:cs="Times New Roman"/>
          <w:sz w:val="28"/>
          <w:szCs w:val="28"/>
        </w:rPr>
        <w:t>п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остановления возложить на заместителя </w:t>
      </w:r>
      <w:r w:rsidR="002458A6">
        <w:rPr>
          <w:rFonts w:ascii="Times New Roman" w:hAnsi="Times New Roman" w:cs="Times New Roman"/>
          <w:sz w:val="28"/>
          <w:szCs w:val="28"/>
        </w:rPr>
        <w:t xml:space="preserve">главы администрации </w:t>
      </w:r>
      <w:proofErr w:type="spellStart"/>
      <w:r w:rsidR="004F12F8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4F12F8">
        <w:rPr>
          <w:rFonts w:ascii="Times New Roman" w:hAnsi="Times New Roman" w:cs="Times New Roman"/>
          <w:sz w:val="28"/>
          <w:szCs w:val="28"/>
        </w:rPr>
        <w:t xml:space="preserve"> </w:t>
      </w:r>
      <w:r w:rsidR="002458A6">
        <w:rPr>
          <w:rFonts w:ascii="Times New Roman" w:hAnsi="Times New Roman" w:cs="Times New Roman"/>
          <w:sz w:val="28"/>
          <w:szCs w:val="28"/>
        </w:rPr>
        <w:t>муниципального района Мерзлякову</w:t>
      </w:r>
      <w:r w:rsidR="002458A6" w:rsidRPr="002458A6">
        <w:rPr>
          <w:rFonts w:ascii="Times New Roman" w:hAnsi="Times New Roman" w:cs="Times New Roman"/>
          <w:sz w:val="28"/>
          <w:szCs w:val="28"/>
        </w:rPr>
        <w:t xml:space="preserve"> </w:t>
      </w:r>
      <w:r w:rsidR="002458A6">
        <w:rPr>
          <w:rFonts w:ascii="Times New Roman" w:hAnsi="Times New Roman" w:cs="Times New Roman"/>
          <w:sz w:val="28"/>
          <w:szCs w:val="28"/>
        </w:rPr>
        <w:t>Т.Ф.</w:t>
      </w:r>
    </w:p>
    <w:p w:rsidR="00451E7B" w:rsidRPr="00F81164" w:rsidRDefault="00451E7B">
      <w:pPr>
        <w:pStyle w:val="ConsPlusNormal"/>
        <w:jc w:val="right"/>
        <w:rPr>
          <w:rFonts w:ascii="Times New Roman" w:hAnsi="Times New Roman" w:cs="Times New Roman"/>
          <w:sz w:val="28"/>
          <w:szCs w:val="28"/>
        </w:rPr>
      </w:pPr>
    </w:p>
    <w:p w:rsidR="00DB30E6" w:rsidRDefault="00DB30E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2458A6" w:rsidRDefault="002458A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лава администрации </w:t>
      </w:r>
    </w:p>
    <w:p w:rsidR="002458A6" w:rsidRDefault="002458A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униципального района                                                                    А.Ф. Куракин</w:t>
      </w:r>
    </w:p>
    <w:p w:rsidR="00DB30E6" w:rsidRDefault="00DB30E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DB30E6" w:rsidRDefault="00DB30E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DB30E6" w:rsidRDefault="00DB30E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4F12F8" w:rsidRDefault="004F12F8" w:rsidP="002D79C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B30E6" w:rsidRDefault="00DB30E6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p w:rsidR="000770F1" w:rsidRDefault="000770F1" w:rsidP="002458A6">
      <w:pPr>
        <w:pStyle w:val="ConsPlusNormal"/>
        <w:widowControl/>
        <w:rPr>
          <w:rFonts w:ascii="Times New Roman" w:hAnsi="Times New Roman" w:cs="Times New Roman"/>
          <w:sz w:val="28"/>
          <w:szCs w:val="28"/>
        </w:rPr>
      </w:pPr>
    </w:p>
    <w:tbl>
      <w:tblPr>
        <w:tblW w:w="3544" w:type="dxa"/>
        <w:tblInd w:w="6487" w:type="dxa"/>
        <w:tblLook w:val="01E0" w:firstRow="1" w:lastRow="1" w:firstColumn="1" w:lastColumn="1" w:noHBand="0" w:noVBand="0"/>
      </w:tblPr>
      <w:tblGrid>
        <w:gridCol w:w="3544"/>
      </w:tblGrid>
      <w:tr w:rsidR="00136D1C" w:rsidTr="00942088">
        <w:tc>
          <w:tcPr>
            <w:tcW w:w="3544" w:type="dxa"/>
          </w:tcPr>
          <w:p w:rsidR="004F12F8" w:rsidRDefault="004F12F8" w:rsidP="00E418BC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F12F8" w:rsidRDefault="004F12F8" w:rsidP="00E418BC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36D1C" w:rsidRDefault="00136D1C" w:rsidP="00E418BC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тверждено</w:t>
            </w:r>
          </w:p>
          <w:p w:rsidR="00136D1C" w:rsidRDefault="00136D1C" w:rsidP="00E418BC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лением</w:t>
            </w:r>
          </w:p>
          <w:p w:rsidR="00136D1C" w:rsidRDefault="00136D1C" w:rsidP="00E418BC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дминистрации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евского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униципального района </w:t>
            </w:r>
          </w:p>
        </w:tc>
      </w:tr>
      <w:tr w:rsidR="00136D1C" w:rsidTr="00942088">
        <w:tc>
          <w:tcPr>
            <w:tcW w:w="3544" w:type="dxa"/>
          </w:tcPr>
          <w:p w:rsidR="00136D1C" w:rsidRDefault="004F12F8" w:rsidP="00EE64FD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</w:t>
            </w:r>
            <w:r w:rsidR="00136D1C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9</w:t>
            </w:r>
            <w:r w:rsidR="00136D1C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  <w:r w:rsidR="00F17F7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36D1C">
              <w:rPr>
                <w:rFonts w:ascii="Times New Roman" w:hAnsi="Times New Roman" w:cs="Times New Roman"/>
                <w:sz w:val="28"/>
                <w:szCs w:val="28"/>
              </w:rPr>
              <w:t>.20</w:t>
            </w:r>
            <w:r w:rsidR="00F17F7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136D1C">
              <w:rPr>
                <w:rFonts w:ascii="Times New Roman" w:hAnsi="Times New Roman" w:cs="Times New Roman"/>
                <w:sz w:val="28"/>
                <w:szCs w:val="28"/>
              </w:rPr>
              <w:t xml:space="preserve">. №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95</w:t>
            </w:r>
          </w:p>
        </w:tc>
      </w:tr>
      <w:tr w:rsidR="00136D1C" w:rsidTr="00942088">
        <w:tc>
          <w:tcPr>
            <w:tcW w:w="3544" w:type="dxa"/>
          </w:tcPr>
          <w:p w:rsidR="00136D1C" w:rsidRDefault="00136D1C" w:rsidP="00881D43">
            <w:pPr>
              <w:pStyle w:val="ConsPlusNormal"/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458A6" w:rsidRDefault="002458A6" w:rsidP="002458A6">
      <w:pPr>
        <w:pStyle w:val="ConsPlusNormal"/>
        <w:widowControl/>
        <w:jc w:val="right"/>
        <w:rPr>
          <w:sz w:val="28"/>
          <w:szCs w:val="28"/>
        </w:rPr>
      </w:pPr>
    </w:p>
    <w:p w:rsidR="002458A6" w:rsidRDefault="002458A6" w:rsidP="002458A6">
      <w:pPr>
        <w:pStyle w:val="ConsPlusTitle"/>
        <w:widowControl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ОЖЕНИЕ</w:t>
      </w:r>
    </w:p>
    <w:p w:rsidR="00451E7B" w:rsidRPr="00F81164" w:rsidRDefault="00451E7B">
      <w:pPr>
        <w:pStyle w:val="ConsPlusNormal"/>
        <w:jc w:val="center"/>
        <w:rPr>
          <w:rFonts w:ascii="Times New Roman" w:hAnsi="Times New Roman" w:cs="Times New Roman"/>
          <w:sz w:val="28"/>
          <w:szCs w:val="28"/>
        </w:rPr>
      </w:pPr>
    </w:p>
    <w:p w:rsidR="00451E7B" w:rsidRDefault="00EE64FD" w:rsidP="002458A6">
      <w:pPr>
        <w:pStyle w:val="ConsPlusTitle"/>
        <w:widowControl/>
        <w:jc w:val="center"/>
        <w:rPr>
          <w:rFonts w:ascii="Times New Roman" w:hAnsi="Times New Roman" w:cs="Times New Roman"/>
          <w:sz w:val="28"/>
          <w:szCs w:val="28"/>
        </w:rPr>
      </w:pPr>
      <w:bookmarkStart w:id="1" w:name="P42"/>
      <w:bookmarkEnd w:id="1"/>
      <w:r>
        <w:rPr>
          <w:rFonts w:ascii="Times New Roman" w:hAnsi="Times New Roman" w:cs="Times New Roman"/>
          <w:sz w:val="28"/>
          <w:szCs w:val="28"/>
        </w:rPr>
        <w:t>о</w:t>
      </w:r>
      <w:r w:rsidR="002458A6" w:rsidRPr="002458A6">
        <w:rPr>
          <w:rFonts w:ascii="Times New Roman" w:hAnsi="Times New Roman" w:cs="Times New Roman"/>
          <w:sz w:val="28"/>
          <w:szCs w:val="28"/>
        </w:rPr>
        <w:t xml:space="preserve"> формировани</w:t>
      </w:r>
      <w:r>
        <w:rPr>
          <w:rFonts w:ascii="Times New Roman" w:hAnsi="Times New Roman" w:cs="Times New Roman"/>
          <w:sz w:val="28"/>
          <w:szCs w:val="28"/>
        </w:rPr>
        <w:t>и</w:t>
      </w:r>
      <w:r w:rsidR="002458A6" w:rsidRPr="002458A6">
        <w:rPr>
          <w:rFonts w:ascii="Times New Roman" w:hAnsi="Times New Roman" w:cs="Times New Roman"/>
          <w:sz w:val="28"/>
          <w:szCs w:val="28"/>
        </w:rPr>
        <w:t xml:space="preserve"> муниципального задания на оказание  муниципальных услуг (выполнение работ) в отношении муниципальных учреждений </w:t>
      </w:r>
      <w:proofErr w:type="spellStart"/>
      <w:r w:rsidR="002458A6" w:rsidRPr="002458A6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458A6" w:rsidRPr="002458A6">
        <w:rPr>
          <w:rFonts w:ascii="Times New Roman" w:hAnsi="Times New Roman" w:cs="Times New Roman"/>
          <w:sz w:val="28"/>
          <w:szCs w:val="28"/>
        </w:rPr>
        <w:t xml:space="preserve"> муниципального района и финансовом обеспечении выполнения муниципального задания муниципальными учреждениями </w:t>
      </w:r>
      <w:proofErr w:type="spellStart"/>
      <w:r w:rsidR="002458A6" w:rsidRPr="002458A6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458A6">
        <w:rPr>
          <w:rFonts w:ascii="Times New Roman" w:hAnsi="Times New Roman" w:cs="Times New Roman"/>
          <w:sz w:val="28"/>
          <w:szCs w:val="28"/>
        </w:rPr>
        <w:t xml:space="preserve"> </w:t>
      </w:r>
      <w:r w:rsidR="002458A6" w:rsidRPr="002458A6">
        <w:rPr>
          <w:rFonts w:ascii="Times New Roman" w:hAnsi="Times New Roman" w:cs="Times New Roman"/>
          <w:sz w:val="28"/>
          <w:szCs w:val="28"/>
        </w:rPr>
        <w:t>муниципального района</w:t>
      </w:r>
    </w:p>
    <w:p w:rsidR="002458A6" w:rsidRPr="002458A6" w:rsidRDefault="002458A6" w:rsidP="002458A6">
      <w:pPr>
        <w:pStyle w:val="ConsPlusTitle"/>
        <w:widowControl/>
        <w:jc w:val="center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1. Настоящее Положение устанавливает порядок формирования и финансового обеспечения выполнения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на оказание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(выполнение работ) (далее </w:t>
      </w:r>
      <w:r w:rsidR="002458A6">
        <w:rPr>
          <w:rFonts w:ascii="Times New Roman" w:hAnsi="Times New Roman" w:cs="Times New Roman"/>
          <w:sz w:val="28"/>
          <w:szCs w:val="28"/>
        </w:rPr>
        <w:t>–</w:t>
      </w:r>
      <w:r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)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ями </w:t>
      </w:r>
      <w:r w:rsidR="00245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458A6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458A6">
        <w:rPr>
          <w:rFonts w:ascii="Times New Roman" w:hAnsi="Times New Roman" w:cs="Times New Roman"/>
          <w:sz w:val="28"/>
          <w:szCs w:val="28"/>
        </w:rPr>
        <w:t xml:space="preserve"> муниципального района </w:t>
      </w:r>
      <w:r w:rsidRPr="00F81164">
        <w:rPr>
          <w:rFonts w:ascii="Times New Roman" w:hAnsi="Times New Roman" w:cs="Times New Roman"/>
          <w:sz w:val="28"/>
          <w:szCs w:val="28"/>
        </w:rPr>
        <w:t>за счет бюджетных ассигнований бюджета</w:t>
      </w:r>
      <w:r w:rsidR="002458A6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I. Формирование (изменение)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</w:t>
      </w: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2.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формируется в соответствии с основными видами деятельности, предусмотренными учредительными документами </w:t>
      </w:r>
      <w:r w:rsidR="002458A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я, с учетом потребности в соответствующих услугах и работах, </w:t>
      </w:r>
      <w:r w:rsidR="00C2792E" w:rsidRPr="00EE64FD">
        <w:rPr>
          <w:rFonts w:ascii="Times New Roman" w:hAnsi="Times New Roman" w:cs="Times New Roman"/>
          <w:sz w:val="28"/>
          <w:szCs w:val="28"/>
        </w:rPr>
        <w:t>оцениваемой</w:t>
      </w:r>
      <w:r w:rsidR="00C2792E" w:rsidRPr="00F81164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на основании прогнозируемой динамики количества потребителей услуг и работ, уровня удовлетворенности существующими объемом и качеством услуг и результатов работ и возможностей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я по оказанию услуг и выполнению работ, а также показателей выполнения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ем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 в отчетном финансовом году.</w:t>
      </w:r>
    </w:p>
    <w:p w:rsidR="00451E7B" w:rsidRPr="00F81164" w:rsidRDefault="00451E7B" w:rsidP="004F12F8">
      <w:pPr>
        <w:pStyle w:val="ConsPlusNormal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3.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содержит показатели, характеризующие качество и объем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 (работы), определение категорий физических и (или) юридических лиц, являющихся потребителями соответствующих услуг</w:t>
      </w:r>
      <w:r w:rsidR="000558B2">
        <w:rPr>
          <w:rFonts w:ascii="Times New Roman" w:hAnsi="Times New Roman" w:cs="Times New Roman"/>
          <w:sz w:val="28"/>
          <w:szCs w:val="28"/>
        </w:rPr>
        <w:t xml:space="preserve"> ( работ)</w:t>
      </w:r>
      <w:r w:rsidRPr="00F81164">
        <w:rPr>
          <w:rFonts w:ascii="Times New Roman" w:hAnsi="Times New Roman" w:cs="Times New Roman"/>
          <w:sz w:val="28"/>
          <w:szCs w:val="28"/>
        </w:rPr>
        <w:t>, предельные цены (тарифы) на оплату соответствующих услуг</w:t>
      </w:r>
      <w:r w:rsidR="000558B2">
        <w:rPr>
          <w:rFonts w:ascii="Times New Roman" w:hAnsi="Times New Roman" w:cs="Times New Roman"/>
          <w:sz w:val="28"/>
          <w:szCs w:val="28"/>
        </w:rPr>
        <w:t xml:space="preserve"> (работ)</w:t>
      </w:r>
      <w:r w:rsidRPr="00F81164">
        <w:rPr>
          <w:rFonts w:ascii="Times New Roman" w:hAnsi="Times New Roman" w:cs="Times New Roman"/>
          <w:sz w:val="28"/>
          <w:szCs w:val="28"/>
        </w:rPr>
        <w:t xml:space="preserve"> физическими или юридическими лицами в случаях, если действующим законодательством предусмотрено их оказание</w:t>
      </w:r>
      <w:r w:rsidR="000558B2">
        <w:rPr>
          <w:rFonts w:ascii="Times New Roman" w:hAnsi="Times New Roman" w:cs="Times New Roman"/>
          <w:sz w:val="28"/>
          <w:szCs w:val="28"/>
        </w:rPr>
        <w:t xml:space="preserve"> (выполнение)</w:t>
      </w:r>
      <w:r w:rsidRPr="00F81164">
        <w:rPr>
          <w:rFonts w:ascii="Times New Roman" w:hAnsi="Times New Roman" w:cs="Times New Roman"/>
          <w:sz w:val="28"/>
          <w:szCs w:val="28"/>
        </w:rPr>
        <w:t xml:space="preserve"> на платной основе</w:t>
      </w:r>
      <w:r w:rsidR="008758E8">
        <w:rPr>
          <w:rFonts w:ascii="Times New Roman" w:hAnsi="Times New Roman" w:cs="Times New Roman"/>
          <w:sz w:val="28"/>
          <w:szCs w:val="28"/>
        </w:rPr>
        <w:t xml:space="preserve"> в рамках муниципального задания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либо порядок установления указанных цен (тарифов) в случаях, установленных действующим законодательством, порядок контроля за исполнением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и требования к отчетности о выполнении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4.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формируется согласно приложению 1 к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>Положению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При установлении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на оказание нескольких </w:t>
      </w:r>
      <w:r w:rsidR="008D5617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(выполнение нескольких работ)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формируется из нескольких разделов, каждый из которых содержит требования к оказанию одной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 (выполнению одной работы)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При установлении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на оказание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 (услуг) и выполнение работы (работ)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формируется из 2 частей, каждая из которых должна содержать отдельно требования к оказанию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 (услуг) и выполнению работы (работ). Информация, касающаяся </w:t>
      </w:r>
      <w:r w:rsidR="007470E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в целом, включается в 3-ю часть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C2792E" w:rsidRPr="00EE64FD" w:rsidRDefault="00C2792E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4FD">
        <w:rPr>
          <w:rFonts w:ascii="Times New Roman" w:hAnsi="Times New Roman" w:cs="Times New Roman"/>
          <w:sz w:val="28"/>
          <w:szCs w:val="28"/>
        </w:rPr>
        <w:t xml:space="preserve">В </w:t>
      </w:r>
      <w:r w:rsidR="00117DB5" w:rsidRPr="00EE64FD"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EE64FD">
        <w:rPr>
          <w:rFonts w:ascii="Times New Roman" w:hAnsi="Times New Roman" w:cs="Times New Roman"/>
          <w:sz w:val="28"/>
          <w:szCs w:val="28"/>
        </w:rPr>
        <w:t xml:space="preserve">задании </w:t>
      </w:r>
      <w:r w:rsidR="002F0ACD" w:rsidRPr="00EE64FD">
        <w:rPr>
          <w:rFonts w:ascii="Times New Roman" w:hAnsi="Times New Roman" w:cs="Times New Roman"/>
          <w:sz w:val="28"/>
          <w:szCs w:val="28"/>
        </w:rPr>
        <w:t>устанавливаются</w:t>
      </w:r>
      <w:r w:rsidRPr="00EE64FD">
        <w:rPr>
          <w:rFonts w:ascii="Times New Roman" w:hAnsi="Times New Roman" w:cs="Times New Roman"/>
          <w:sz w:val="28"/>
          <w:szCs w:val="28"/>
        </w:rPr>
        <w:t xml:space="preserve"> возможные (допустимые) отклонения в процентах </w:t>
      </w:r>
      <w:r w:rsidR="002F0ACD" w:rsidRPr="00EE64FD">
        <w:rPr>
          <w:rFonts w:ascii="Times New Roman" w:hAnsi="Times New Roman" w:cs="Times New Roman"/>
          <w:sz w:val="28"/>
          <w:szCs w:val="28"/>
        </w:rPr>
        <w:t xml:space="preserve">(абсолютных величинах) </w:t>
      </w:r>
      <w:r w:rsidRPr="00EE64FD">
        <w:rPr>
          <w:rFonts w:ascii="Times New Roman" w:hAnsi="Times New Roman" w:cs="Times New Roman"/>
          <w:sz w:val="28"/>
          <w:szCs w:val="28"/>
        </w:rPr>
        <w:t xml:space="preserve">от установленных показателей качества и (или) объема в отношении отдельной </w:t>
      </w:r>
      <w:r w:rsidR="00117DB5" w:rsidRPr="00EE64FD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EE64FD">
        <w:rPr>
          <w:rFonts w:ascii="Times New Roman" w:hAnsi="Times New Roman" w:cs="Times New Roman"/>
          <w:sz w:val="28"/>
          <w:szCs w:val="28"/>
        </w:rPr>
        <w:t xml:space="preserve">услуги (работы). Значения указанных показателей, устанавливаемые на текущий финансовый год, могут быть изменены только при формировании </w:t>
      </w:r>
      <w:r w:rsidR="00117DB5" w:rsidRPr="00EE64FD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EE64FD">
        <w:rPr>
          <w:rFonts w:ascii="Times New Roman" w:hAnsi="Times New Roman" w:cs="Times New Roman"/>
          <w:sz w:val="28"/>
          <w:szCs w:val="28"/>
        </w:rPr>
        <w:t>задания на очередной финансовый год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5.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формируется при подготовке проекта бюджета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района </w:t>
      </w:r>
      <w:r w:rsidRPr="00F81164">
        <w:rPr>
          <w:rFonts w:ascii="Times New Roman" w:hAnsi="Times New Roman" w:cs="Times New Roman"/>
          <w:sz w:val="28"/>
          <w:szCs w:val="28"/>
        </w:rPr>
        <w:t>на очередной финансовый год и плановый период и утверждается не позднее 15 рабочих дней со дня утверждения главным распорядител</w:t>
      </w:r>
      <w:r w:rsidR="00EE64FD">
        <w:rPr>
          <w:rFonts w:ascii="Times New Roman" w:hAnsi="Times New Roman" w:cs="Times New Roman"/>
          <w:sz w:val="28"/>
          <w:szCs w:val="28"/>
        </w:rPr>
        <w:t>е</w:t>
      </w:r>
      <w:r w:rsidRPr="00F81164">
        <w:rPr>
          <w:rFonts w:ascii="Times New Roman" w:hAnsi="Times New Roman" w:cs="Times New Roman"/>
          <w:sz w:val="28"/>
          <w:szCs w:val="28"/>
        </w:rPr>
        <w:t xml:space="preserve">м средств бюджета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района </w:t>
      </w:r>
      <w:r w:rsidRPr="00F81164">
        <w:rPr>
          <w:rFonts w:ascii="Times New Roman" w:hAnsi="Times New Roman" w:cs="Times New Roman"/>
          <w:sz w:val="28"/>
          <w:szCs w:val="28"/>
        </w:rPr>
        <w:t xml:space="preserve">лимитов бюджетных обязательств на предоставление субсидии на финансовое обеспечение выполнения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 (далее - субсидия) в отношении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а)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казенных учреждений - главными распорядителями средств бюджета</w:t>
      </w:r>
      <w:r w:rsidR="00117DB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>, в ведении которых находятся учреждения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б)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бюджетных учреждений - исполнительными органами</w:t>
      </w:r>
      <w:r w:rsidR="00117DB5">
        <w:rPr>
          <w:rFonts w:ascii="Times New Roman" w:hAnsi="Times New Roman" w:cs="Times New Roman"/>
          <w:sz w:val="28"/>
          <w:szCs w:val="28"/>
        </w:rPr>
        <w:t xml:space="preserve"> местного самоуправления </w:t>
      </w:r>
      <w:proofErr w:type="spellStart"/>
      <w:r w:rsidR="00117DB5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117DB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>, осуществляющими функции и полномочия учредителя соответствующих учреждений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6.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>задание утверждается на срок, соответствующий установленному бюджетным законодательством Российской Федерации сроку формирования бюджета</w:t>
      </w:r>
      <w:r w:rsidR="00117DB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В случае внесения изменений в показатели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в нормативные правовые акты, на основании которых было сформировано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, а также изменения размера бюджетных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>ассигнований, предусмотренных сводной бюджетной росписью бюджета</w:t>
      </w:r>
      <w:r w:rsidR="00117DB5">
        <w:rPr>
          <w:rFonts w:ascii="Times New Roman" w:hAnsi="Times New Roman" w:cs="Times New Roman"/>
          <w:sz w:val="28"/>
          <w:szCs w:val="28"/>
        </w:rPr>
        <w:t xml:space="preserve"> муниципального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или размера лимитов бюджетных обязательств, предусмотренных для финансового обеспечения выполнения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влекущих за собой изменение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формируется новое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>задание.</w:t>
      </w:r>
    </w:p>
    <w:p w:rsidR="000558B2" w:rsidRPr="000558B2" w:rsidRDefault="000558B2" w:rsidP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58B2">
        <w:rPr>
          <w:rFonts w:ascii="Times New Roman" w:hAnsi="Times New Roman" w:cs="Times New Roman"/>
          <w:sz w:val="28"/>
          <w:szCs w:val="28"/>
        </w:rPr>
        <w:t xml:space="preserve">При изменении подведомственност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я в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и подлежит изменению информация, включенная в часть 3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я, в том числе в части уточнения положений о периодичности и сроках представления отчетов о вы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я, а также порядка осуществления контроля за выполнением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>задания.</w:t>
      </w:r>
    </w:p>
    <w:p w:rsidR="000558B2" w:rsidRPr="000558B2" w:rsidRDefault="000558B2" w:rsidP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2" w:name="P61"/>
      <w:bookmarkEnd w:id="2"/>
      <w:r w:rsidRPr="000558B2">
        <w:rPr>
          <w:rFonts w:ascii="Times New Roman" w:hAnsi="Times New Roman" w:cs="Times New Roman"/>
          <w:sz w:val="28"/>
          <w:szCs w:val="28"/>
        </w:rPr>
        <w:t xml:space="preserve">При реорганизаци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я в форме слияния, присоединения показател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й-правопреемников формируются с учетом показателей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й реорганизуемых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й, прекращающих свою деятельность, путем суммирования (построчного объединения) показателей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>заданий реорганизованных учреждений.</w:t>
      </w:r>
    </w:p>
    <w:p w:rsidR="000558B2" w:rsidRPr="000558B2" w:rsidRDefault="000558B2" w:rsidP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58B2">
        <w:rPr>
          <w:rFonts w:ascii="Times New Roman" w:hAnsi="Times New Roman" w:cs="Times New Roman"/>
          <w:sz w:val="28"/>
          <w:szCs w:val="28"/>
        </w:rPr>
        <w:t xml:space="preserve">При реорганизаци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я в форме выделения показател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я, реорганизованного путем выделения из него других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й, подлежат уменьшению на показатели </w:t>
      </w:r>
      <w:proofErr w:type="gramStart"/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 </w:t>
      </w:r>
      <w:r w:rsidRPr="000558B2">
        <w:rPr>
          <w:rFonts w:ascii="Times New Roman" w:hAnsi="Times New Roman" w:cs="Times New Roman"/>
          <w:sz w:val="28"/>
          <w:szCs w:val="28"/>
        </w:rPr>
        <w:t>заданий</w:t>
      </w:r>
      <w:proofErr w:type="gramEnd"/>
      <w:r w:rsidRPr="000558B2">
        <w:rPr>
          <w:rFonts w:ascii="Times New Roman" w:hAnsi="Times New Roman" w:cs="Times New Roman"/>
          <w:sz w:val="28"/>
          <w:szCs w:val="28"/>
        </w:rPr>
        <w:t xml:space="preserve"> вновь возникших юридических лиц.</w:t>
      </w:r>
    </w:p>
    <w:p w:rsidR="000558B2" w:rsidRPr="000558B2" w:rsidRDefault="000558B2" w:rsidP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58B2">
        <w:rPr>
          <w:rFonts w:ascii="Times New Roman" w:hAnsi="Times New Roman" w:cs="Times New Roman"/>
          <w:sz w:val="28"/>
          <w:szCs w:val="28"/>
        </w:rPr>
        <w:t xml:space="preserve">При реорганизаци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я в форме разделения показател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й вновь возникших юридических лиц формируются путем разделения соответствующих показателей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я реорганизованного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0558B2">
        <w:rPr>
          <w:rFonts w:ascii="Times New Roman" w:hAnsi="Times New Roman" w:cs="Times New Roman"/>
          <w:sz w:val="28"/>
          <w:szCs w:val="28"/>
        </w:rPr>
        <w:t>учреждения, прекращающего свою деятельность.</w:t>
      </w:r>
    </w:p>
    <w:p w:rsidR="000558B2" w:rsidRPr="000558B2" w:rsidRDefault="000558B2" w:rsidP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58B2">
        <w:rPr>
          <w:rFonts w:ascii="Times New Roman" w:hAnsi="Times New Roman" w:cs="Times New Roman"/>
          <w:sz w:val="28"/>
          <w:szCs w:val="28"/>
        </w:rPr>
        <w:t xml:space="preserve">Показатели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й </w:t>
      </w:r>
      <w:r w:rsidR="00F63783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>учреждений, прекращающих свою деятельность в результате реорганизации, принимают нулевые значения.</w:t>
      </w:r>
    </w:p>
    <w:p w:rsidR="000558B2" w:rsidRPr="000558B2" w:rsidRDefault="000558B2" w:rsidP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58B2">
        <w:rPr>
          <w:rFonts w:ascii="Times New Roman" w:hAnsi="Times New Roman" w:cs="Times New Roman"/>
          <w:sz w:val="28"/>
          <w:szCs w:val="28"/>
        </w:rPr>
        <w:t xml:space="preserve">Показатели </w:t>
      </w:r>
      <w:r w:rsidR="003D56A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й реорганизованных </w:t>
      </w:r>
      <w:r w:rsidR="003D56A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й, за исключением </w:t>
      </w:r>
      <w:r w:rsidR="003D56A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учреждений, прекращающих свою деятельность, после завершения реорганизации при суммировании соответствующих показателей должны соответствовать показателям </w:t>
      </w:r>
      <w:r w:rsidR="003D56A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 xml:space="preserve">заданий указанных </w:t>
      </w:r>
      <w:r w:rsidR="003D56A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0558B2">
        <w:rPr>
          <w:rFonts w:ascii="Times New Roman" w:hAnsi="Times New Roman" w:cs="Times New Roman"/>
          <w:sz w:val="28"/>
          <w:szCs w:val="28"/>
        </w:rPr>
        <w:t>учреждений до начала их реорганизации.</w:t>
      </w:r>
    </w:p>
    <w:p w:rsidR="000558B2" w:rsidRPr="00F81164" w:rsidRDefault="000558B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3" w:name="P63"/>
      <w:bookmarkEnd w:id="3"/>
      <w:r w:rsidRPr="00F81164">
        <w:rPr>
          <w:rFonts w:ascii="Times New Roman" w:hAnsi="Times New Roman" w:cs="Times New Roman"/>
          <w:sz w:val="28"/>
          <w:szCs w:val="28"/>
        </w:rPr>
        <w:t xml:space="preserve">7. Распределение показателей объема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(работ),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 xml:space="preserve">содержащихся в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и, утвержденном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, между созданными им в установленном порядке обособленными подразделениями (при принятии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ем соответствующего решения) или внесение изменений в указанные показатели осуществляется в соответствии с положениями настоящего раздела не позднее 10 рабочих дней со дня утверждения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или внесения изменений в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>задание.</w:t>
      </w:r>
    </w:p>
    <w:p w:rsidR="00C2792E" w:rsidRPr="003D56A8" w:rsidRDefault="00C2792E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>8.</w:t>
      </w:r>
      <w:r w:rsidR="006844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17DB5"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е </w:t>
      </w:r>
      <w:r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>задание формируется в соответствии с общероссийскими базовыми (отраслевыми) перечнями (классификаторами) муниципальных услуг, оказываемых физическим лицам</w:t>
      </w:r>
      <w:r w:rsidR="002F0ACD"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лее- базовый (отраслевой)</w:t>
      </w:r>
      <w:r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>, региональным перечнем (классификатором) муниципальных услуг, не включенных в общероссийские базовые (отраслевые) перечни (классификаторы) муниципальных услуг, и работ (далее – региональный перечень)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9.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формируемые согласно приложению 1 к Положению, и отчеты об исполнении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й, формируемые согласно приложению 2 к Положению, размещаются в установленном порядке на официальном сайте в информационно-телекоммуникационной сети Интернет по размещению информации о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и муниципальных учреждениях (www.bus.gov.ru), а также на официальном сайте соответствующего исполнительного органа </w:t>
      </w:r>
      <w:r w:rsidR="00117DB5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власти </w:t>
      </w:r>
      <w:proofErr w:type="spellStart"/>
      <w:r w:rsidR="00117DB5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117DB5">
        <w:rPr>
          <w:rFonts w:ascii="Times New Roman" w:hAnsi="Times New Roman" w:cs="Times New Roman"/>
          <w:sz w:val="28"/>
          <w:szCs w:val="28"/>
        </w:rPr>
        <w:t xml:space="preserve"> муниципального района </w:t>
      </w:r>
      <w:r w:rsidRPr="00F81164">
        <w:rPr>
          <w:rFonts w:ascii="Times New Roman" w:hAnsi="Times New Roman" w:cs="Times New Roman"/>
          <w:sz w:val="28"/>
          <w:szCs w:val="28"/>
        </w:rPr>
        <w:t>(главного распорядителя средств бюджета</w:t>
      </w:r>
      <w:r w:rsidR="00117DB5">
        <w:rPr>
          <w:rFonts w:ascii="Times New Roman" w:hAnsi="Times New Roman" w:cs="Times New Roman"/>
          <w:sz w:val="28"/>
          <w:szCs w:val="28"/>
        </w:rPr>
        <w:t xml:space="preserve"> 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) в сети Интернет</w:t>
      </w:r>
      <w:r w:rsidR="00762109">
        <w:rPr>
          <w:rFonts w:ascii="Times New Roman" w:hAnsi="Times New Roman" w:cs="Times New Roman"/>
          <w:sz w:val="28"/>
          <w:szCs w:val="28"/>
        </w:rPr>
        <w:t xml:space="preserve"> (за исключением сведений, составляющих государственную тайну)</w:t>
      </w:r>
      <w:r w:rsidRPr="00F81164">
        <w:rPr>
          <w:rFonts w:ascii="Times New Roman" w:hAnsi="Times New Roman" w:cs="Times New Roman"/>
          <w:sz w:val="28"/>
          <w:szCs w:val="28"/>
        </w:rPr>
        <w:t>:</w:t>
      </w:r>
    </w:p>
    <w:p w:rsidR="00451E7B" w:rsidRPr="00F81164" w:rsidRDefault="0072618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задания - в течение 5 дней со дня утверждения задани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="00451E7B" w:rsidRPr="00F81164">
        <w:rPr>
          <w:rFonts w:ascii="Times New Roman" w:hAnsi="Times New Roman" w:cs="Times New Roman"/>
          <w:sz w:val="28"/>
          <w:szCs w:val="28"/>
        </w:rPr>
        <w:t>учреждению;</w:t>
      </w:r>
    </w:p>
    <w:p w:rsidR="00451E7B" w:rsidRPr="003D56A8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отчеты о выполнении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- в течение </w:t>
      </w:r>
      <w:r w:rsidR="004F0C4F">
        <w:rPr>
          <w:rFonts w:ascii="Times New Roman" w:hAnsi="Times New Roman" w:cs="Times New Roman"/>
          <w:sz w:val="28"/>
          <w:szCs w:val="28"/>
        </w:rPr>
        <w:t>7</w:t>
      </w:r>
      <w:r w:rsidRPr="00F81164">
        <w:rPr>
          <w:rFonts w:ascii="Times New Roman" w:hAnsi="Times New Roman" w:cs="Times New Roman"/>
          <w:sz w:val="28"/>
          <w:szCs w:val="28"/>
        </w:rPr>
        <w:t xml:space="preserve"> дней после </w:t>
      </w:r>
      <w:r w:rsidR="00C2792E"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ения учреждением отчета о выполнении </w:t>
      </w:r>
      <w:r w:rsidR="0072618A"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го </w:t>
      </w:r>
      <w:r w:rsidR="00C2792E"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>задания</w:t>
      </w:r>
      <w:r w:rsidRPr="003D56A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2618A" w:rsidRDefault="0072618A">
      <w:pPr>
        <w:pStyle w:val="ConsPlusNormal"/>
        <w:jc w:val="center"/>
        <w:outlineLvl w:val="1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II. Финансовое обеспечение выполне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</w:t>
      </w: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4" w:name="P72"/>
      <w:bookmarkEnd w:id="4"/>
      <w:r w:rsidRPr="00F81164">
        <w:rPr>
          <w:rFonts w:ascii="Times New Roman" w:hAnsi="Times New Roman" w:cs="Times New Roman"/>
          <w:sz w:val="28"/>
          <w:szCs w:val="28"/>
        </w:rPr>
        <w:t>1</w:t>
      </w:r>
      <w:r w:rsidR="00E04B52">
        <w:rPr>
          <w:rFonts w:ascii="Times New Roman" w:hAnsi="Times New Roman" w:cs="Times New Roman"/>
          <w:sz w:val="28"/>
          <w:szCs w:val="28"/>
        </w:rPr>
        <w:t>0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Объем финансового обеспечения выполне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рассчитывается на основании нормативных затрат на оказание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, нормативных затрат, связанных с выполнением работ, с учетом затрат на содержание недвижимого имущества и особо ценного движимого имущества, закрепленного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ем или приобретенного им за счет средств, выделенных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учредителем на приобретение такого имущества, в том числе земельных участков (за исключением имущества, сданного в аренду или переданного в безвозмездное пользование) (далее - имущество учреждения), затрат на уплату налогов, в качестве объекта налогообложения по которым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>признается имущество учрежде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5" w:name="P73"/>
      <w:bookmarkEnd w:id="5"/>
      <w:r w:rsidRPr="00F81164">
        <w:rPr>
          <w:rFonts w:ascii="Times New Roman" w:hAnsi="Times New Roman" w:cs="Times New Roman"/>
          <w:sz w:val="28"/>
          <w:szCs w:val="28"/>
        </w:rPr>
        <w:t>1</w:t>
      </w:r>
      <w:r w:rsidR="00E04B52">
        <w:rPr>
          <w:rFonts w:ascii="Times New Roman" w:hAnsi="Times New Roman" w:cs="Times New Roman"/>
          <w:sz w:val="28"/>
          <w:szCs w:val="28"/>
        </w:rPr>
        <w:t>1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Объем финансового обеспечения выполне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 (R) определяется по формуле:</w:t>
      </w:r>
    </w:p>
    <w:p w:rsidR="00C2792E" w:rsidRPr="00F81164" w:rsidRDefault="002E0A7C">
      <w:pPr>
        <w:pStyle w:val="ConsPlusNormal"/>
        <w:spacing w:before="2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81164">
        <w:rPr>
          <w:rFonts w:ascii="Times New Roman" w:hAnsi="Times New Roman" w:cs="Times New Roman"/>
          <w:color w:val="0000FF"/>
          <w:position w:val="-28"/>
          <w:sz w:val="28"/>
          <w:szCs w:val="28"/>
        </w:rPr>
        <w:object w:dxaOrig="4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5pt;height:47.25pt" o:ole="">
            <v:imagedata r:id="rId7" o:title=""/>
          </v:shape>
          <o:OLEObject Type="Embed" ProgID="Equation.DSMT4" ShapeID="_x0000_i1025" DrawAspect="Content" ObjectID="_1667630534" r:id="rId8"/>
        </w:object>
      </w: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где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6" w:name="P77"/>
      <w:bookmarkEnd w:id="6"/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нормативные затраты на оказание i-й </w:t>
      </w:r>
      <w:r w:rsidR="0072618A">
        <w:rPr>
          <w:rFonts w:ascii="Times New Roman" w:hAnsi="Times New Roman" w:cs="Times New Roman"/>
          <w:sz w:val="28"/>
          <w:szCs w:val="28"/>
        </w:rPr>
        <w:t>муниципальной услуги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объем i-й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, установленный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>заданием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w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нормативные з</w:t>
      </w:r>
      <w:r w:rsidR="0072618A">
        <w:rPr>
          <w:rFonts w:ascii="Times New Roman" w:hAnsi="Times New Roman" w:cs="Times New Roman"/>
          <w:sz w:val="28"/>
          <w:szCs w:val="28"/>
        </w:rPr>
        <w:t>атраты на выполнение w-й работы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C2792E" w:rsidRPr="00792B9C" w:rsidRDefault="00C2792E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92B9C">
        <w:rPr>
          <w:rFonts w:ascii="Times New Roman" w:hAnsi="Times New Roman" w:cs="Times New Roman"/>
          <w:color w:val="000000" w:themeColor="text1"/>
          <w:sz w:val="28"/>
          <w:szCs w:val="28"/>
        </w:rPr>
        <w:t>V</w:t>
      </w:r>
      <w:r w:rsidRPr="00792B9C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w</w:t>
      </w:r>
      <w:proofErr w:type="spellEnd"/>
      <w:r w:rsidRPr="00792B9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объем w-й работы, установленный </w:t>
      </w:r>
      <w:r w:rsidR="0072618A" w:rsidRPr="00792B9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ым </w:t>
      </w:r>
      <w:r w:rsidRPr="00792B9C">
        <w:rPr>
          <w:rFonts w:ascii="Times New Roman" w:hAnsi="Times New Roman" w:cs="Times New Roman"/>
          <w:color w:val="000000" w:themeColor="text1"/>
          <w:sz w:val="28"/>
          <w:szCs w:val="28"/>
        </w:rPr>
        <w:t>заданием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P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размер платы (тариф, цена) за оказание i-й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, установленный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>заданием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7" w:name="P81"/>
      <w:bookmarkEnd w:id="7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УН</w:t>
      </w:r>
      <w:r w:rsidRPr="00F81164">
        <w:rPr>
          <w:rFonts w:ascii="Times New Roman" w:hAnsi="Times New Roman" w:cs="Times New Roman"/>
          <w:sz w:val="28"/>
          <w:szCs w:val="28"/>
        </w:rPr>
        <w:t xml:space="preserve"> - затраты на уплату налогов, в качестве объекта </w:t>
      </w:r>
      <w:proofErr w:type="gramStart"/>
      <w:r w:rsidRPr="00F81164">
        <w:rPr>
          <w:rFonts w:ascii="Times New Roman" w:hAnsi="Times New Roman" w:cs="Times New Roman"/>
          <w:sz w:val="28"/>
          <w:szCs w:val="28"/>
        </w:rPr>
        <w:t>налогообложения</w:t>
      </w:r>
      <w:proofErr w:type="gramEnd"/>
      <w:r w:rsidRPr="00F81164">
        <w:rPr>
          <w:rFonts w:ascii="Times New Roman" w:hAnsi="Times New Roman" w:cs="Times New Roman"/>
          <w:sz w:val="28"/>
          <w:szCs w:val="28"/>
        </w:rPr>
        <w:t xml:space="preserve"> по которым признается имущество учреждения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СИ</w:t>
      </w:r>
      <w:r w:rsidRPr="00F81164">
        <w:rPr>
          <w:rFonts w:ascii="Times New Roman" w:hAnsi="Times New Roman" w:cs="Times New Roman"/>
          <w:sz w:val="28"/>
          <w:szCs w:val="28"/>
        </w:rPr>
        <w:t xml:space="preserve"> - затраты на содержание имущества учреждения, не используемого для оказа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(выполнения работ) и для общехозяйственных нужд (далее - не используемое для выполне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 имущество);</w:t>
      </w:r>
    </w:p>
    <w:p w:rsidR="00451E7B" w:rsidRPr="008D5617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n - количество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услуг</w:t>
      </w:r>
      <w:r w:rsidRPr="008D5617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8" w:name="P84"/>
      <w:bookmarkEnd w:id="8"/>
      <w:r w:rsidRPr="008D5617">
        <w:rPr>
          <w:rFonts w:ascii="Times New Roman" w:hAnsi="Times New Roman" w:cs="Times New Roman"/>
          <w:sz w:val="28"/>
          <w:szCs w:val="28"/>
        </w:rPr>
        <w:t>m - количество работ</w:t>
      </w:r>
      <w:r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9" w:name="P85"/>
      <w:bookmarkEnd w:id="9"/>
      <w:r w:rsidRPr="00F81164">
        <w:rPr>
          <w:rFonts w:ascii="Times New Roman" w:hAnsi="Times New Roman" w:cs="Times New Roman"/>
          <w:sz w:val="28"/>
          <w:szCs w:val="28"/>
        </w:rPr>
        <w:t>1</w:t>
      </w:r>
      <w:r w:rsidR="00E04B52">
        <w:rPr>
          <w:rFonts w:ascii="Times New Roman" w:hAnsi="Times New Roman" w:cs="Times New Roman"/>
          <w:sz w:val="28"/>
          <w:szCs w:val="28"/>
        </w:rPr>
        <w:t>2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Нормативные затраты на оказание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 рассчитываются на единицу показателя объема оказания услуги, установленного в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и, на основе определяемых в соответствии с настоящим Положением базового норматива затрат и корректирующих коэффициентов к базовым нормативам затрат (далее - корректирующие коэффициенты), с соблюдением общих требований к определению нормативных затрат на оказание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, применяемых при расчете объема финансового обеспечения выполнения муниципального задания на оказание муниципальных услуг (выполнение работ) муниципальным учреждением в соответствующих сферах деятельности (далее - общие требования), утверждаемых федеральными органами исполнительной власти, осуществляющими функции по выработке </w:t>
      </w:r>
      <w:r w:rsidR="008D5617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политики и нормативно-правовому регулированию в установленной сфере деятельности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lastRenderedPageBreak/>
        <w:t>1</w:t>
      </w:r>
      <w:r w:rsidR="00E04B52">
        <w:rPr>
          <w:rFonts w:ascii="Times New Roman" w:hAnsi="Times New Roman" w:cs="Times New Roman"/>
          <w:sz w:val="28"/>
          <w:szCs w:val="28"/>
        </w:rPr>
        <w:t>3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Значения нормативных затрат на оказание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 утверждаются</w:t>
      </w:r>
      <w:r w:rsidR="00792B9C">
        <w:rPr>
          <w:rFonts w:ascii="Times New Roman" w:hAnsi="Times New Roman" w:cs="Times New Roman"/>
          <w:sz w:val="28"/>
          <w:szCs w:val="28"/>
        </w:rPr>
        <w:t xml:space="preserve"> </w:t>
      </w:r>
      <w:r w:rsidR="00792B9C" w:rsidRPr="00DC054E">
        <w:rPr>
          <w:rFonts w:ascii="Times New Roman" w:hAnsi="Times New Roman" w:cs="Times New Roman"/>
          <w:sz w:val="28"/>
          <w:szCs w:val="28"/>
        </w:rPr>
        <w:t>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, имеющего право действовать от имени соответствующего органа исполнительной власти,</w:t>
      </w:r>
      <w:r w:rsidR="00C2792E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в отношении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а) </w:t>
      </w:r>
      <w:r w:rsidR="0072618A">
        <w:rPr>
          <w:rFonts w:ascii="Times New Roman" w:hAnsi="Times New Roman" w:cs="Times New Roman"/>
          <w:sz w:val="28"/>
          <w:szCs w:val="28"/>
        </w:rPr>
        <w:t>муниципальны</w:t>
      </w:r>
      <w:r w:rsidR="0068445E">
        <w:rPr>
          <w:rFonts w:ascii="Times New Roman" w:hAnsi="Times New Roman" w:cs="Times New Roman"/>
          <w:sz w:val="28"/>
          <w:szCs w:val="28"/>
        </w:rPr>
        <w:t>ми</w:t>
      </w:r>
      <w:r w:rsidR="0072618A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казенн</w:t>
      </w:r>
      <w:r w:rsidR="0068445E">
        <w:rPr>
          <w:rFonts w:ascii="Times New Roman" w:hAnsi="Times New Roman" w:cs="Times New Roman"/>
          <w:sz w:val="28"/>
          <w:szCs w:val="28"/>
        </w:rPr>
        <w:t>ыми</w:t>
      </w:r>
      <w:r w:rsidRPr="00F81164">
        <w:rPr>
          <w:rFonts w:ascii="Times New Roman" w:hAnsi="Times New Roman" w:cs="Times New Roman"/>
          <w:sz w:val="28"/>
          <w:szCs w:val="28"/>
        </w:rPr>
        <w:t xml:space="preserve"> учреждени</w:t>
      </w:r>
      <w:r w:rsidR="0068445E">
        <w:rPr>
          <w:rFonts w:ascii="Times New Roman" w:hAnsi="Times New Roman" w:cs="Times New Roman"/>
          <w:sz w:val="28"/>
          <w:szCs w:val="28"/>
        </w:rPr>
        <w:t>ями</w:t>
      </w:r>
      <w:r w:rsidRPr="00F81164">
        <w:rPr>
          <w:rFonts w:ascii="Times New Roman" w:hAnsi="Times New Roman" w:cs="Times New Roman"/>
          <w:sz w:val="28"/>
          <w:szCs w:val="28"/>
        </w:rPr>
        <w:t xml:space="preserve"> - главным распорядителем средств бюджета</w:t>
      </w:r>
      <w:r w:rsidR="0072618A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в ведении которого находятс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казенные учреждения, в случае принятия им решения о применении нормативных затрат при расчете объема финансового обеспечения выполне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;</w:t>
      </w:r>
    </w:p>
    <w:p w:rsidR="00792B9C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б) </w:t>
      </w:r>
      <w:r w:rsidR="0072618A">
        <w:rPr>
          <w:rFonts w:ascii="Times New Roman" w:hAnsi="Times New Roman" w:cs="Times New Roman"/>
          <w:sz w:val="28"/>
          <w:szCs w:val="28"/>
        </w:rPr>
        <w:t>муниципальны</w:t>
      </w:r>
      <w:r w:rsidR="0068445E">
        <w:rPr>
          <w:rFonts w:ascii="Times New Roman" w:hAnsi="Times New Roman" w:cs="Times New Roman"/>
          <w:sz w:val="28"/>
          <w:szCs w:val="28"/>
        </w:rPr>
        <w:t>ми</w:t>
      </w:r>
      <w:r w:rsidR="0072618A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бюджетны</w:t>
      </w:r>
      <w:r w:rsidR="0068445E">
        <w:rPr>
          <w:rFonts w:ascii="Times New Roman" w:hAnsi="Times New Roman" w:cs="Times New Roman"/>
          <w:sz w:val="28"/>
          <w:szCs w:val="28"/>
        </w:rPr>
        <w:t>ми</w:t>
      </w:r>
      <w:r w:rsidRPr="00F81164">
        <w:rPr>
          <w:rFonts w:ascii="Times New Roman" w:hAnsi="Times New Roman" w:cs="Times New Roman"/>
          <w:sz w:val="28"/>
          <w:szCs w:val="28"/>
        </w:rPr>
        <w:t xml:space="preserve"> учреждени</w:t>
      </w:r>
      <w:r w:rsidR="0068445E">
        <w:rPr>
          <w:rFonts w:ascii="Times New Roman" w:hAnsi="Times New Roman" w:cs="Times New Roman"/>
          <w:sz w:val="28"/>
          <w:szCs w:val="28"/>
        </w:rPr>
        <w:t>ями</w:t>
      </w:r>
      <w:r w:rsidRPr="00F81164">
        <w:rPr>
          <w:rFonts w:ascii="Times New Roman" w:hAnsi="Times New Roman" w:cs="Times New Roman"/>
          <w:sz w:val="28"/>
          <w:szCs w:val="28"/>
        </w:rPr>
        <w:t xml:space="preserve"> - органом, осуществляющим функции и полномочия учредителя</w:t>
      </w:r>
      <w:bookmarkStart w:id="10" w:name="P89"/>
      <w:bookmarkEnd w:id="10"/>
      <w:r w:rsidR="00792B9C">
        <w:rPr>
          <w:rFonts w:ascii="Times New Roman" w:hAnsi="Times New Roman" w:cs="Times New Roman"/>
          <w:sz w:val="28"/>
          <w:szCs w:val="28"/>
        </w:rPr>
        <w:t>.</w:t>
      </w:r>
    </w:p>
    <w:p w:rsidR="00792B9C" w:rsidRPr="00792B9C" w:rsidRDefault="00792B9C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92B9C">
        <w:rPr>
          <w:rFonts w:ascii="Times New Roman" w:hAnsi="Times New Roman" w:cs="Times New Roman"/>
          <w:sz w:val="28"/>
          <w:szCs w:val="28"/>
        </w:rPr>
        <w:t xml:space="preserve">Значения нормативных затрат на оказание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792B9C">
        <w:rPr>
          <w:rFonts w:ascii="Times New Roman" w:hAnsi="Times New Roman" w:cs="Times New Roman"/>
          <w:sz w:val="28"/>
          <w:szCs w:val="28"/>
        </w:rPr>
        <w:t xml:space="preserve">услуг подлежат размещению на официальном сайте соответствующего исполнительного органа </w:t>
      </w:r>
      <w:r w:rsidR="004E028B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proofErr w:type="gramStart"/>
      <w:r w:rsidRPr="00792B9C">
        <w:rPr>
          <w:rFonts w:ascii="Times New Roman" w:hAnsi="Times New Roman" w:cs="Times New Roman"/>
          <w:sz w:val="28"/>
          <w:szCs w:val="28"/>
        </w:rPr>
        <w:t xml:space="preserve">власти </w:t>
      </w:r>
      <w:r w:rsidR="004E0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028B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proofErr w:type="gramEnd"/>
      <w:r w:rsidR="004E028B">
        <w:rPr>
          <w:rFonts w:ascii="Times New Roman" w:hAnsi="Times New Roman" w:cs="Times New Roman"/>
          <w:sz w:val="28"/>
          <w:szCs w:val="28"/>
        </w:rPr>
        <w:t xml:space="preserve"> муниципального района </w:t>
      </w:r>
      <w:r w:rsidRPr="00792B9C">
        <w:rPr>
          <w:rFonts w:ascii="Times New Roman" w:hAnsi="Times New Roman" w:cs="Times New Roman"/>
          <w:sz w:val="28"/>
          <w:szCs w:val="28"/>
        </w:rPr>
        <w:t>(главного распорядителя средств бюджета</w:t>
      </w:r>
      <w:r w:rsidR="004E028B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792B9C">
        <w:rPr>
          <w:rFonts w:ascii="Times New Roman" w:hAnsi="Times New Roman" w:cs="Times New Roman"/>
          <w:sz w:val="28"/>
          <w:szCs w:val="28"/>
        </w:rPr>
        <w:t>) в сети "Интернет" (за исключением сведений, составляющих государственную тайну)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1</w:t>
      </w:r>
      <w:r w:rsidR="00E04B52">
        <w:rPr>
          <w:rFonts w:ascii="Times New Roman" w:hAnsi="Times New Roman" w:cs="Times New Roman"/>
          <w:sz w:val="28"/>
          <w:szCs w:val="28"/>
        </w:rPr>
        <w:t>4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Базовый норматив затрат на оказание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 состоит из базового норматива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а) затрат, непосредственно связанных с оказанием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б) затрат на общехозяйственные нужды на оказание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1</w:t>
      </w:r>
      <w:r w:rsidR="00E04B52">
        <w:rPr>
          <w:rFonts w:ascii="Times New Roman" w:hAnsi="Times New Roman" w:cs="Times New Roman"/>
          <w:sz w:val="28"/>
          <w:szCs w:val="28"/>
        </w:rPr>
        <w:t>5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Базовый норматив затрат рассчитывается исходя из затрат, необходимых для оказа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, с соблюдением показателей качества оказа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, а также показателей, отражающих отраслевую специфику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 (содержание, условия (формы) оказа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), установленных</w:t>
      </w:r>
      <w:r w:rsidR="00C2792E" w:rsidRPr="00F81164">
        <w:rPr>
          <w:rFonts w:ascii="Times New Roman" w:hAnsi="Times New Roman" w:cs="Times New Roman"/>
          <w:sz w:val="28"/>
          <w:szCs w:val="28"/>
        </w:rPr>
        <w:t xml:space="preserve"> в базовом (отраслевом) перечне</w:t>
      </w:r>
      <w:r w:rsidR="00C2792E" w:rsidRPr="00F81164">
        <w:rPr>
          <w:rFonts w:ascii="Times New Roman" w:hAnsi="Times New Roman" w:cs="Times New Roman"/>
          <w:color w:val="0000FF"/>
          <w:sz w:val="28"/>
          <w:szCs w:val="28"/>
        </w:rPr>
        <w:t>, региональном перечне</w:t>
      </w:r>
      <w:r w:rsidR="00DF44F8" w:rsidRPr="00F81164">
        <w:rPr>
          <w:rFonts w:ascii="Times New Roman" w:hAnsi="Times New Roman" w:cs="Times New Roman"/>
          <w:color w:val="0000FF"/>
          <w:sz w:val="28"/>
          <w:szCs w:val="28"/>
        </w:rPr>
        <w:t>.</w:t>
      </w:r>
    </w:p>
    <w:p w:rsidR="00451E7B" w:rsidRPr="00F81164" w:rsidRDefault="00E04B5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При определении базового норматива затрат применяются нормы материальных, технических и трудовых ресурсов, используемых для оказа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услуги, установленные нормативными правовыми актами Российской Федерации, Брянской области, </w:t>
      </w:r>
      <w:r w:rsidR="00F6087E">
        <w:rPr>
          <w:rFonts w:ascii="Times New Roman" w:hAnsi="Times New Roman" w:cs="Times New Roman"/>
          <w:sz w:val="28"/>
          <w:szCs w:val="28"/>
        </w:rPr>
        <w:t xml:space="preserve">администрации муниципального района,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а также государственными стандартами Российской Федерации, строительными нормами и правилами, санитарными нормами и правилами, стандартами, порядками и регламентами оказания </w:t>
      </w:r>
      <w:r w:rsidR="0072618A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="00451E7B" w:rsidRPr="00F81164">
        <w:rPr>
          <w:rFonts w:ascii="Times New Roman" w:hAnsi="Times New Roman" w:cs="Times New Roman"/>
          <w:sz w:val="28"/>
          <w:szCs w:val="28"/>
        </w:rPr>
        <w:t>услуг в установленной сфере (далее - стандарты услуги)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1" w:name="P94"/>
      <w:bookmarkEnd w:id="11"/>
      <w:r w:rsidRPr="00F81164">
        <w:rPr>
          <w:rFonts w:ascii="Times New Roman" w:hAnsi="Times New Roman" w:cs="Times New Roman"/>
          <w:sz w:val="28"/>
          <w:szCs w:val="28"/>
        </w:rPr>
        <w:lastRenderedPageBreak/>
        <w:t>1</w:t>
      </w:r>
      <w:r w:rsidR="00E04B52">
        <w:rPr>
          <w:rFonts w:ascii="Times New Roman" w:hAnsi="Times New Roman" w:cs="Times New Roman"/>
          <w:sz w:val="28"/>
          <w:szCs w:val="28"/>
        </w:rPr>
        <w:t>7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базовый норматив затрат, непосредственно связанных с оказанием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, включаются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а) затраты на оплату труда, в том числе начисления на выплаты по оплате труда работников, непосредственно связанных с оказанием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, включая административно-управленческий персонал, включая взносы в государственные внебюджетные фонды, страховые взносы на обязательное социальное страхование от несчастных случаев на производстве и профессиональных заболеваний в соответствии с трудовым законодательством и иными нормативными правовыми актами, содержащими нормы трудового права (далее - начисления на выплаты по оплате труда);</w:t>
      </w:r>
    </w:p>
    <w:p w:rsidR="00C2792E" w:rsidRPr="004E028B" w:rsidRDefault="00C2792E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) затраты на приобретение материальных запасов и на приобретение движимого имущества (основных средств и нематериальных активов), не отнесенного к особо ценному движимому имуществу и используемого в процессе оказания </w:t>
      </w:r>
      <w:r w:rsidR="00F6087E"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й </w:t>
      </w:r>
      <w:r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>услуги, с учетом срока его полезного использования, а также затраты на аренду указанного имущества</w:t>
      </w:r>
      <w:r w:rsidR="00DF44F8"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в) иные затраты, непосредственно связанные с оказанием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</w:t>
      </w:r>
      <w:r w:rsidR="00C2792E" w:rsidRPr="00F81164">
        <w:rPr>
          <w:rFonts w:ascii="Times New Roman" w:hAnsi="Times New Roman" w:cs="Times New Roman"/>
          <w:sz w:val="28"/>
          <w:szCs w:val="28"/>
        </w:rPr>
        <w:t>уги</w:t>
      </w:r>
      <w:r w:rsidR="004E028B">
        <w:rPr>
          <w:rFonts w:ascii="Times New Roman" w:hAnsi="Times New Roman" w:cs="Times New Roman"/>
          <w:sz w:val="28"/>
          <w:szCs w:val="28"/>
        </w:rPr>
        <w:t>, в том числе затраты на оплату коммунальных услуг,</w:t>
      </w:r>
      <w:r w:rsidR="004E028B" w:rsidRPr="004E028B">
        <w:rPr>
          <w:rFonts w:ascii="Times New Roman" w:hAnsi="Times New Roman" w:cs="Times New Roman"/>
          <w:sz w:val="28"/>
          <w:szCs w:val="28"/>
        </w:rPr>
        <w:t xml:space="preserve"> </w:t>
      </w:r>
      <w:r w:rsidR="004E028B" w:rsidRPr="00DC054E">
        <w:rPr>
          <w:rFonts w:ascii="Times New Roman" w:hAnsi="Times New Roman" w:cs="Times New Roman"/>
          <w:sz w:val="28"/>
          <w:szCs w:val="28"/>
        </w:rPr>
        <w:t xml:space="preserve">содержание объектов недвижимого имущества и (или) особо ценного движимого имущества (аренду указанного имущества) в части имущества, используемого в процессе оказания </w:t>
      </w:r>
      <w:r w:rsidR="004E028B">
        <w:rPr>
          <w:rFonts w:ascii="Times New Roman" w:hAnsi="Times New Roman" w:cs="Times New Roman"/>
          <w:sz w:val="28"/>
          <w:szCs w:val="28"/>
        </w:rPr>
        <w:t>муниципальной услуги</w:t>
      </w:r>
      <w:r w:rsidR="00C2792E" w:rsidRPr="00F81164">
        <w:rPr>
          <w:rFonts w:ascii="Times New Roman" w:hAnsi="Times New Roman" w:cs="Times New Roman"/>
          <w:sz w:val="28"/>
          <w:szCs w:val="28"/>
        </w:rPr>
        <w:t>;</w:t>
      </w:r>
    </w:p>
    <w:p w:rsidR="00C2792E" w:rsidRPr="004E028B" w:rsidRDefault="00C2792E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)  затраты на формирование резерва на полное восстановление состава объектов особо ценного движимого имущества, используемого в процессе оказания </w:t>
      </w:r>
      <w:r w:rsidR="00F6087E"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й </w:t>
      </w:r>
      <w:r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>услуги (основных средств и нематериальных активов, амортизируемых в процессе оказания услуги), с учетом срока их полезного использования</w:t>
      </w:r>
      <w:r w:rsidR="004E02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E028B" w:rsidRPr="004E028B">
        <w:rPr>
          <w:rFonts w:ascii="Times New Roman" w:hAnsi="Times New Roman" w:cs="Times New Roman"/>
          <w:sz w:val="28"/>
          <w:szCs w:val="28"/>
        </w:rPr>
        <w:t xml:space="preserve">в целях создания источника финансового обеспечения их приобретения, создания, модернизации и (или) дооборудования в случае, если указанные затраты не включены в состав затрат, предусмотренных </w:t>
      </w:r>
      <w:hyperlink w:anchor="P102" w:history="1">
        <w:r w:rsidR="004E028B" w:rsidRPr="004E028B">
          <w:rPr>
            <w:rFonts w:ascii="Times New Roman" w:hAnsi="Times New Roman" w:cs="Times New Roman"/>
            <w:sz w:val="28"/>
            <w:szCs w:val="28"/>
          </w:rPr>
          <w:t>подпунктом "б"</w:t>
        </w:r>
      </w:hyperlink>
      <w:r w:rsidR="004E028B" w:rsidRPr="004E028B">
        <w:rPr>
          <w:rFonts w:ascii="Times New Roman" w:hAnsi="Times New Roman" w:cs="Times New Roman"/>
          <w:sz w:val="28"/>
          <w:szCs w:val="28"/>
        </w:rPr>
        <w:t xml:space="preserve"> настоящего пункта</w:t>
      </w:r>
      <w:r w:rsidRPr="004E028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2" w:name="P98"/>
      <w:bookmarkEnd w:id="12"/>
      <w:r w:rsidRPr="00F81164">
        <w:rPr>
          <w:rFonts w:ascii="Times New Roman" w:hAnsi="Times New Roman" w:cs="Times New Roman"/>
          <w:sz w:val="28"/>
          <w:szCs w:val="28"/>
        </w:rPr>
        <w:t>1</w:t>
      </w:r>
      <w:r w:rsidR="00E04B52">
        <w:rPr>
          <w:rFonts w:ascii="Times New Roman" w:hAnsi="Times New Roman" w:cs="Times New Roman"/>
          <w:sz w:val="28"/>
          <w:szCs w:val="28"/>
        </w:rPr>
        <w:t>8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базовый норматив затрат на общехозяйственные нужды на оказание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 включаются:</w:t>
      </w:r>
    </w:p>
    <w:p w:rsidR="00BB77C8" w:rsidRPr="00BB77C8" w:rsidRDefault="00451E7B" w:rsidP="00BB77C8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3" w:name="P99"/>
      <w:bookmarkEnd w:id="13"/>
      <w:r w:rsidRPr="00F81164">
        <w:rPr>
          <w:rFonts w:ascii="Times New Roman" w:hAnsi="Times New Roman" w:cs="Times New Roman"/>
          <w:sz w:val="28"/>
          <w:szCs w:val="28"/>
        </w:rPr>
        <w:t>а) затраты на коммунальные услуги</w:t>
      </w:r>
      <w:r w:rsidR="004E028B">
        <w:rPr>
          <w:rFonts w:ascii="Times New Roman" w:hAnsi="Times New Roman" w:cs="Times New Roman"/>
          <w:sz w:val="28"/>
          <w:szCs w:val="28"/>
        </w:rPr>
        <w:t xml:space="preserve">, </w:t>
      </w:r>
      <w:r w:rsidR="00BB77C8" w:rsidRPr="00BB77C8">
        <w:rPr>
          <w:rFonts w:ascii="Times New Roman" w:hAnsi="Times New Roman" w:cs="Times New Roman"/>
          <w:sz w:val="28"/>
          <w:szCs w:val="28"/>
        </w:rPr>
        <w:t>за исключением затрат, указанных в подпункте «в» пункта 1</w:t>
      </w:r>
      <w:r w:rsidR="00BB77C8">
        <w:rPr>
          <w:rFonts w:ascii="Times New Roman" w:hAnsi="Times New Roman" w:cs="Times New Roman"/>
          <w:sz w:val="28"/>
          <w:szCs w:val="28"/>
        </w:rPr>
        <w:t>7</w:t>
      </w:r>
      <w:r w:rsidR="00BB77C8" w:rsidRPr="00BB77C8">
        <w:rPr>
          <w:rFonts w:ascii="Times New Roman" w:hAnsi="Times New Roman" w:cs="Times New Roman"/>
          <w:sz w:val="28"/>
          <w:szCs w:val="28"/>
        </w:rPr>
        <w:t xml:space="preserve"> настоящего Положения;</w:t>
      </w:r>
    </w:p>
    <w:p w:rsidR="00451E7B" w:rsidRPr="00BB77C8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б) затраты на содержание объектов недвижимого имущества</w:t>
      </w:r>
      <w:r w:rsidR="00D0339B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, а также затраты на аренду указанного имущества</w:t>
      </w:r>
      <w:r w:rsidR="00BB77C8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, за исключением затрат, указанных в подпункте «в» пункта 17 настоящего Положения</w:t>
      </w:r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4" w:name="P101"/>
      <w:bookmarkEnd w:id="14"/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в) затраты на содержание объектов особо ценного движимого имущества</w:t>
      </w:r>
      <w:r w:rsidR="00D0339B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, а также затраты на аренду указанного имущества</w:t>
      </w:r>
      <w:r w:rsidR="00BB77C8">
        <w:rPr>
          <w:rFonts w:ascii="Times New Roman" w:hAnsi="Times New Roman" w:cs="Times New Roman"/>
          <w:color w:val="0000FF"/>
          <w:sz w:val="28"/>
          <w:szCs w:val="28"/>
        </w:rPr>
        <w:t>,</w:t>
      </w:r>
      <w:r w:rsidR="00BB77C8" w:rsidRPr="00BB77C8">
        <w:rPr>
          <w:rFonts w:ascii="Times New Roman" w:hAnsi="Times New Roman" w:cs="Times New Roman"/>
          <w:sz w:val="28"/>
          <w:szCs w:val="28"/>
        </w:rPr>
        <w:t xml:space="preserve"> за исключением затрат, указанных в подпункте «в» пункта 1</w:t>
      </w:r>
      <w:r w:rsidR="00BB77C8">
        <w:rPr>
          <w:rFonts w:ascii="Times New Roman" w:hAnsi="Times New Roman" w:cs="Times New Roman"/>
          <w:sz w:val="28"/>
          <w:szCs w:val="28"/>
        </w:rPr>
        <w:t>7</w:t>
      </w:r>
      <w:r w:rsidR="00BB77C8" w:rsidRPr="00BB77C8">
        <w:rPr>
          <w:rFonts w:ascii="Times New Roman" w:hAnsi="Times New Roman" w:cs="Times New Roman"/>
          <w:sz w:val="28"/>
          <w:szCs w:val="28"/>
        </w:rPr>
        <w:t xml:space="preserve"> настоящего </w:t>
      </w:r>
      <w:r w:rsidR="00BB77C8" w:rsidRPr="00BB77C8">
        <w:rPr>
          <w:rFonts w:ascii="Times New Roman" w:hAnsi="Times New Roman" w:cs="Times New Roman"/>
          <w:sz w:val="28"/>
          <w:szCs w:val="28"/>
        </w:rPr>
        <w:lastRenderedPageBreak/>
        <w:t>Положения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D0339B" w:rsidRPr="00BB77C8" w:rsidRDefault="00D0339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5" w:name="P102"/>
      <w:bookmarkEnd w:id="15"/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г) затраты на формирование резерва на полное восстановление состава объектов особо ценного движимого имущества, необходимого для общехозяйственных нужд (основных средств и нематериальных активов, амортизируемых в процессе оказания услуги), с учетом срока их полезного использования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д) затраты на приобретение услуг связи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е) затраты на приобретение транспортных услуг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ж) затраты на оплату труда и начисления на выплаты по оплате труда работников, которые не принимают непосредственного участия в оказании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з) затраты на прочие общехозяйственные нужды.</w:t>
      </w:r>
    </w:p>
    <w:p w:rsidR="00451E7B" w:rsidRPr="00F81164" w:rsidRDefault="00E04B5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6" w:name="P107"/>
      <w:bookmarkEnd w:id="16"/>
      <w:r>
        <w:rPr>
          <w:rFonts w:ascii="Times New Roman" w:hAnsi="Times New Roman" w:cs="Times New Roman"/>
          <w:sz w:val="28"/>
          <w:szCs w:val="28"/>
        </w:rPr>
        <w:t>19</w:t>
      </w:r>
      <w:r w:rsidR="00451E7B" w:rsidRPr="00F81164">
        <w:rPr>
          <w:rFonts w:ascii="Times New Roman" w:hAnsi="Times New Roman" w:cs="Times New Roman"/>
          <w:sz w:val="28"/>
          <w:szCs w:val="28"/>
        </w:rPr>
        <w:t>. В затраты, указанные в подпунктах "а" - "в" пункта 1</w:t>
      </w:r>
      <w:r w:rsidR="00BB77C8">
        <w:rPr>
          <w:rFonts w:ascii="Times New Roman" w:hAnsi="Times New Roman" w:cs="Times New Roman"/>
          <w:sz w:val="28"/>
          <w:szCs w:val="28"/>
        </w:rPr>
        <w:t>8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 настоящего Положения, включаются затраты в отношении имущества учреждения, используемого для выполнени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задания и общехозяйственных нужд, в том числе на основании договора аренды (финансовой аренды) или договора безвозмездного пользования (далее - имущество, необходимое для выполнени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задания) на оказание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="00451E7B" w:rsidRPr="00F81164">
        <w:rPr>
          <w:rFonts w:ascii="Times New Roman" w:hAnsi="Times New Roman" w:cs="Times New Roman"/>
          <w:sz w:val="28"/>
          <w:szCs w:val="28"/>
        </w:rPr>
        <w:t>услуги.</w:t>
      </w:r>
    </w:p>
    <w:p w:rsidR="00D0339B" w:rsidRPr="00BB77C8" w:rsidRDefault="00D0339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Затраты, указанные в подпункте г) пункта 1</w:t>
      </w:r>
      <w:r w:rsidR="00BB77C8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подпункте г) пункта 1</w:t>
      </w:r>
      <w:r w:rsidR="00BB77C8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стоящего положения, включаются в базовый норматив затрат на оказание услуги по решению исполнительного органа </w:t>
      </w:r>
      <w:r w:rsidR="00F6087E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й </w:t>
      </w:r>
      <w:r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власти, осуществляющего функции и полномочия учредителя учреждения</w:t>
      </w:r>
      <w:r w:rsidR="00DF44F8" w:rsidRPr="00BB77C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2</w:t>
      </w:r>
      <w:r w:rsidR="00E04B52">
        <w:rPr>
          <w:rFonts w:ascii="Times New Roman" w:hAnsi="Times New Roman" w:cs="Times New Roman"/>
          <w:sz w:val="28"/>
          <w:szCs w:val="28"/>
        </w:rPr>
        <w:t>0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Значение базового норматива затрат на оказание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 утверждается</w:t>
      </w:r>
      <w:r w:rsidR="00BB77C8">
        <w:rPr>
          <w:rFonts w:ascii="Times New Roman" w:hAnsi="Times New Roman" w:cs="Times New Roman"/>
          <w:sz w:val="28"/>
          <w:szCs w:val="28"/>
        </w:rPr>
        <w:t xml:space="preserve"> </w:t>
      </w:r>
      <w:r w:rsidR="00BB77C8" w:rsidRPr="00987814">
        <w:t xml:space="preserve"> </w:t>
      </w:r>
      <w:r w:rsidR="00BB77C8" w:rsidRPr="00BB77C8">
        <w:rPr>
          <w:rFonts w:ascii="Times New Roman" w:hAnsi="Times New Roman" w:cs="Times New Roman"/>
          <w:sz w:val="28"/>
          <w:szCs w:val="28"/>
        </w:rPr>
        <w:t>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, имеющего право действовать от имени соответствующего органа исполнительной власти</w:t>
      </w:r>
      <w:r w:rsidR="00887F9A">
        <w:rPr>
          <w:rFonts w:ascii="Times New Roman" w:hAnsi="Times New Roman" w:cs="Times New Roman"/>
          <w:sz w:val="28"/>
          <w:szCs w:val="28"/>
        </w:rPr>
        <w:t>,</w:t>
      </w:r>
      <w:r w:rsidRPr="00F81164">
        <w:rPr>
          <w:rFonts w:ascii="Times New Roman" w:hAnsi="Times New Roman" w:cs="Times New Roman"/>
          <w:sz w:val="28"/>
          <w:szCs w:val="28"/>
        </w:rPr>
        <w:t xml:space="preserve"> исполнительным органом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F608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087E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F6087E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им функции и полномочия учредителя </w:t>
      </w:r>
      <w:r w:rsidR="00F6087E">
        <w:rPr>
          <w:rFonts w:ascii="Times New Roman" w:hAnsi="Times New Roman" w:cs="Times New Roman"/>
          <w:sz w:val="28"/>
          <w:szCs w:val="28"/>
        </w:rPr>
        <w:t>муниципального</w:t>
      </w:r>
      <w:r w:rsidRPr="00F81164">
        <w:rPr>
          <w:rFonts w:ascii="Times New Roman" w:hAnsi="Times New Roman" w:cs="Times New Roman"/>
          <w:sz w:val="28"/>
          <w:szCs w:val="28"/>
        </w:rPr>
        <w:t xml:space="preserve"> учреждения, а также по решению главного распорядителя средств бюджета</w:t>
      </w:r>
      <w:r w:rsidR="00F6087E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в ведении которого находятс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F81164">
        <w:rPr>
          <w:rFonts w:ascii="Times New Roman" w:hAnsi="Times New Roman" w:cs="Times New Roman"/>
          <w:sz w:val="28"/>
          <w:szCs w:val="28"/>
        </w:rPr>
        <w:t>казенные учреждения (уточняется при изменении размера бюджетных ассигнований, предусмотренных сводной бюджетной росписью бюджета</w:t>
      </w:r>
      <w:r w:rsidR="00F6087E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или размера лимитов бюджетных обязательств, предусмотренных для финансового обеспечения выполнени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), общей суммой с выделением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а) суммы затрат на оплату труда и начисления на выплаты по оплате труда работников, непосредственно связанных с оказанием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>услуги, включая админист</w:t>
      </w:r>
      <w:r w:rsidR="00F6087E">
        <w:rPr>
          <w:rFonts w:ascii="Times New Roman" w:hAnsi="Times New Roman" w:cs="Times New Roman"/>
          <w:sz w:val="28"/>
          <w:szCs w:val="28"/>
        </w:rPr>
        <w:t>ративно-управленческий персонал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451E7B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б) суммы затрат на коммунальные услуги и содержание недвижимого имущества, необходимого для выполнени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на оказание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.</w:t>
      </w:r>
    </w:p>
    <w:p w:rsidR="00887F9A" w:rsidRPr="00887F9A" w:rsidRDefault="00887F9A" w:rsidP="00887F9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87F9A">
        <w:rPr>
          <w:rFonts w:ascii="Times New Roman" w:hAnsi="Times New Roman" w:cs="Times New Roman"/>
          <w:sz w:val="28"/>
          <w:szCs w:val="28"/>
        </w:rPr>
        <w:t xml:space="preserve">21. Корректирующие коэффициенты, применяемые при расчете нормативных затрат на оказание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887F9A">
        <w:rPr>
          <w:rFonts w:ascii="Times New Roman" w:hAnsi="Times New Roman" w:cs="Times New Roman"/>
          <w:sz w:val="28"/>
          <w:szCs w:val="28"/>
        </w:rPr>
        <w:t>услуги, состоят из территориального корректирующего коэффициента и отраслевого корректирующего коэффициента.</w:t>
      </w:r>
    </w:p>
    <w:p w:rsidR="00887F9A" w:rsidRPr="00887F9A" w:rsidRDefault="00887F9A" w:rsidP="00887F9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87F9A">
        <w:rPr>
          <w:rFonts w:ascii="Times New Roman" w:hAnsi="Times New Roman" w:cs="Times New Roman"/>
          <w:sz w:val="28"/>
          <w:szCs w:val="28"/>
        </w:rPr>
        <w:t>В территориальный корректирующий коэффициент включаются территориальный корректирующий коэффициент на оплату труда с начислениями на выплаты по оплате труда и территориальный корректирующий коэффициент на коммунальные услуги и содержание недвижимого имущества.</w:t>
      </w:r>
    </w:p>
    <w:p w:rsidR="00887F9A" w:rsidRPr="00887F9A" w:rsidRDefault="00887F9A" w:rsidP="00887F9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87F9A">
        <w:rPr>
          <w:rFonts w:ascii="Times New Roman" w:hAnsi="Times New Roman" w:cs="Times New Roman"/>
          <w:sz w:val="28"/>
          <w:szCs w:val="28"/>
        </w:rPr>
        <w:t xml:space="preserve">Значения территориального корректирующего коэффициента утверждаются 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, имеющего право действовать от имени соответствующего органа исполнительной власти, исполнительным органом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887F9A">
        <w:rPr>
          <w:rFonts w:ascii="Times New Roman" w:hAnsi="Times New Roman" w:cs="Times New Roman"/>
          <w:sz w:val="28"/>
          <w:szCs w:val="28"/>
        </w:rPr>
        <w:t>вла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887F9A">
        <w:rPr>
          <w:rFonts w:ascii="Times New Roman" w:hAnsi="Times New Roman" w:cs="Times New Roman"/>
          <w:sz w:val="28"/>
          <w:szCs w:val="28"/>
        </w:rPr>
        <w:t xml:space="preserve">, осуществляющим функции и полномочия учредител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887F9A">
        <w:rPr>
          <w:rFonts w:ascii="Times New Roman" w:hAnsi="Times New Roman" w:cs="Times New Roman"/>
          <w:sz w:val="28"/>
          <w:szCs w:val="28"/>
        </w:rPr>
        <w:t>учреждения, а также по решению главного распорядителя средств бюджета</w:t>
      </w:r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887F9A">
        <w:rPr>
          <w:rFonts w:ascii="Times New Roman" w:hAnsi="Times New Roman" w:cs="Times New Roman"/>
          <w:sz w:val="28"/>
          <w:szCs w:val="28"/>
        </w:rPr>
        <w:t xml:space="preserve">, в ведении которого находятс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887F9A">
        <w:rPr>
          <w:rFonts w:ascii="Times New Roman" w:hAnsi="Times New Roman" w:cs="Times New Roman"/>
          <w:sz w:val="28"/>
          <w:szCs w:val="28"/>
        </w:rPr>
        <w:t xml:space="preserve">казенные учреждения, с учетом условий, обусловленных территориальными особенностями и составом имущественного комплекса, необходимого для выполнени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887F9A">
        <w:rPr>
          <w:rFonts w:ascii="Times New Roman" w:hAnsi="Times New Roman" w:cs="Times New Roman"/>
          <w:sz w:val="28"/>
          <w:szCs w:val="28"/>
        </w:rPr>
        <w:t xml:space="preserve">задания, территориальным расположением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887F9A">
        <w:rPr>
          <w:rFonts w:ascii="Times New Roman" w:hAnsi="Times New Roman" w:cs="Times New Roman"/>
          <w:sz w:val="28"/>
          <w:szCs w:val="28"/>
        </w:rPr>
        <w:t>учреждений, их обособленных подразделений.</w:t>
      </w:r>
    </w:p>
    <w:p w:rsidR="00887F9A" w:rsidRPr="00887F9A" w:rsidRDefault="00887F9A" w:rsidP="00887F9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87F9A">
        <w:rPr>
          <w:rFonts w:ascii="Times New Roman" w:hAnsi="Times New Roman" w:cs="Times New Roman"/>
          <w:sz w:val="28"/>
          <w:szCs w:val="28"/>
        </w:rPr>
        <w:t xml:space="preserve">Отраслевой корректирующий коэффициент учитывает показатели отраслевой специфик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887F9A">
        <w:rPr>
          <w:rFonts w:ascii="Times New Roman" w:hAnsi="Times New Roman" w:cs="Times New Roman"/>
          <w:sz w:val="28"/>
          <w:szCs w:val="28"/>
        </w:rPr>
        <w:t xml:space="preserve">учреждений. Значения отраслевого корректирующего коэффициента утверждаются 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, имеющего право действовать от имени соответствующего органа исполнительной власти, исполнительным органом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887F9A">
        <w:rPr>
          <w:rFonts w:ascii="Times New Roman" w:hAnsi="Times New Roman" w:cs="Times New Roman"/>
          <w:sz w:val="28"/>
          <w:szCs w:val="28"/>
        </w:rPr>
        <w:t>вла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887F9A">
        <w:rPr>
          <w:rFonts w:ascii="Times New Roman" w:hAnsi="Times New Roman" w:cs="Times New Roman"/>
          <w:sz w:val="28"/>
          <w:szCs w:val="28"/>
        </w:rPr>
        <w:t xml:space="preserve">, осуществляющим функции и полномочия учредителя </w:t>
      </w:r>
      <w:r w:rsidR="00FE00C7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887F9A">
        <w:rPr>
          <w:rFonts w:ascii="Times New Roman" w:hAnsi="Times New Roman" w:cs="Times New Roman"/>
          <w:sz w:val="28"/>
          <w:szCs w:val="28"/>
        </w:rPr>
        <w:t>учреждения, а также по решению главного распорядителя средств бюджета</w:t>
      </w:r>
      <w:r w:rsidR="00FE00C7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887F9A">
        <w:rPr>
          <w:rFonts w:ascii="Times New Roman" w:hAnsi="Times New Roman" w:cs="Times New Roman"/>
          <w:sz w:val="28"/>
          <w:szCs w:val="28"/>
        </w:rPr>
        <w:t xml:space="preserve">, в ведении которого находятся </w:t>
      </w:r>
      <w:r w:rsidR="00FE00C7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887F9A">
        <w:rPr>
          <w:rFonts w:ascii="Times New Roman" w:hAnsi="Times New Roman" w:cs="Times New Roman"/>
          <w:sz w:val="28"/>
          <w:szCs w:val="28"/>
        </w:rPr>
        <w:t>казенные учреждения.</w:t>
      </w:r>
    </w:p>
    <w:p w:rsidR="00887F9A" w:rsidRPr="00887F9A" w:rsidRDefault="00887F9A" w:rsidP="00887F9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87F9A">
        <w:rPr>
          <w:rFonts w:ascii="Times New Roman" w:hAnsi="Times New Roman" w:cs="Times New Roman"/>
          <w:sz w:val="28"/>
          <w:szCs w:val="28"/>
        </w:rPr>
        <w:t xml:space="preserve">Значения базовых нормативов затрат на оказание </w:t>
      </w:r>
      <w:r w:rsidR="00FE00C7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887F9A">
        <w:rPr>
          <w:rFonts w:ascii="Times New Roman" w:hAnsi="Times New Roman" w:cs="Times New Roman"/>
          <w:sz w:val="28"/>
          <w:szCs w:val="28"/>
        </w:rPr>
        <w:t xml:space="preserve">услуг, территориальных и отраслевых корректирующих коэффициентов подлежат размещению на официальном сайте соответствующего исполнительного </w:t>
      </w:r>
      <w:r w:rsidRPr="00887F9A">
        <w:rPr>
          <w:rFonts w:ascii="Times New Roman" w:hAnsi="Times New Roman" w:cs="Times New Roman"/>
          <w:sz w:val="28"/>
          <w:szCs w:val="28"/>
        </w:rPr>
        <w:lastRenderedPageBreak/>
        <w:t xml:space="preserve">органа </w:t>
      </w:r>
      <w:r w:rsidR="00FE00C7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887F9A">
        <w:rPr>
          <w:rFonts w:ascii="Times New Roman" w:hAnsi="Times New Roman" w:cs="Times New Roman"/>
          <w:sz w:val="28"/>
          <w:szCs w:val="28"/>
        </w:rPr>
        <w:t xml:space="preserve">власти </w:t>
      </w:r>
      <w:proofErr w:type="spellStart"/>
      <w:r w:rsidR="00FE00C7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FE00C7">
        <w:rPr>
          <w:rFonts w:ascii="Times New Roman" w:hAnsi="Times New Roman" w:cs="Times New Roman"/>
          <w:sz w:val="28"/>
          <w:szCs w:val="28"/>
        </w:rPr>
        <w:t xml:space="preserve"> муниципального района </w:t>
      </w:r>
      <w:r w:rsidRPr="00887F9A">
        <w:rPr>
          <w:rFonts w:ascii="Times New Roman" w:hAnsi="Times New Roman" w:cs="Times New Roman"/>
          <w:sz w:val="28"/>
          <w:szCs w:val="28"/>
        </w:rPr>
        <w:t>(главного распорядителя средств бюджета</w:t>
      </w:r>
      <w:r w:rsidR="00FE00C7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887F9A">
        <w:rPr>
          <w:rFonts w:ascii="Times New Roman" w:hAnsi="Times New Roman" w:cs="Times New Roman"/>
          <w:sz w:val="28"/>
          <w:szCs w:val="28"/>
        </w:rPr>
        <w:t>) в сети "Интернет" (за исключением сведений, составляющих государственную тайну).</w:t>
      </w:r>
    </w:p>
    <w:p w:rsidR="00451E7B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17" w:name="P111"/>
      <w:bookmarkStart w:id="18" w:name="P112"/>
      <w:bookmarkEnd w:id="17"/>
      <w:bookmarkEnd w:id="18"/>
      <w:r w:rsidRPr="000E2156">
        <w:rPr>
          <w:rFonts w:ascii="Times New Roman" w:hAnsi="Times New Roman" w:cs="Times New Roman"/>
          <w:sz w:val="28"/>
          <w:szCs w:val="28"/>
        </w:rPr>
        <w:t>2</w:t>
      </w:r>
      <w:r w:rsidR="00FE00C7">
        <w:rPr>
          <w:rFonts w:ascii="Times New Roman" w:hAnsi="Times New Roman" w:cs="Times New Roman"/>
          <w:sz w:val="28"/>
          <w:szCs w:val="28"/>
        </w:rPr>
        <w:t>2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Нормативные затраты на выполнение работы определяются при расчете объема финансового обеспечения выполнени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в порядке, установленном органом, осуществляющим функции и полномочия учредителя в отношении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бюджетных учреждений, а также по решению главного распорядителя средств бюджета</w:t>
      </w:r>
      <w:r w:rsidR="00F6087E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в ведении которого находятся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F81164">
        <w:rPr>
          <w:rFonts w:ascii="Times New Roman" w:hAnsi="Times New Roman" w:cs="Times New Roman"/>
          <w:sz w:val="28"/>
          <w:szCs w:val="28"/>
        </w:rPr>
        <w:t>казенные учреждения.</w:t>
      </w:r>
    </w:p>
    <w:p w:rsidR="00FE00C7" w:rsidRPr="00FE00C7" w:rsidRDefault="00FE00C7" w:rsidP="00FE00C7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E00C7">
        <w:rPr>
          <w:rFonts w:ascii="Times New Roman" w:hAnsi="Times New Roman" w:cs="Times New Roman"/>
          <w:sz w:val="28"/>
          <w:szCs w:val="28"/>
        </w:rPr>
        <w:t>В порядке, указанном в абзаце первом настоящего пункта, может устанавливаться применение территориального корректирующего коэффициента, отраслевого корректирующего коэффициента и (или) иного корректирующего коэффициента, определяемых в соответствии с таким порядком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2156">
        <w:rPr>
          <w:rFonts w:ascii="Times New Roman" w:hAnsi="Times New Roman" w:cs="Times New Roman"/>
          <w:sz w:val="28"/>
          <w:szCs w:val="28"/>
        </w:rPr>
        <w:t>2</w:t>
      </w:r>
      <w:r w:rsidR="00FE00C7">
        <w:rPr>
          <w:rFonts w:ascii="Times New Roman" w:hAnsi="Times New Roman" w:cs="Times New Roman"/>
          <w:sz w:val="28"/>
          <w:szCs w:val="28"/>
        </w:rPr>
        <w:t>3</w:t>
      </w:r>
      <w:r w:rsidRPr="000E2156">
        <w:rPr>
          <w:rFonts w:ascii="Times New Roman" w:hAnsi="Times New Roman" w:cs="Times New Roman"/>
          <w:sz w:val="28"/>
          <w:szCs w:val="28"/>
        </w:rPr>
        <w:t>. Нормативные затраты на выполнение работы рассчитываются 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 работу в целом или в случае установления в </w:t>
      </w:r>
      <w:r w:rsidR="00F6087E"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F81164">
        <w:rPr>
          <w:rFonts w:ascii="Times New Roman" w:hAnsi="Times New Roman" w:cs="Times New Roman"/>
          <w:sz w:val="28"/>
          <w:szCs w:val="28"/>
        </w:rPr>
        <w:t>задании показателей объема выполнения работы - на единицу объема работы. В нормативные затраты на выполнение работы включаются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а) затраты на оплату труда с начислениями на выплаты по оплате труда работников, непосредственно связанных с выполнением работы;</w:t>
      </w:r>
    </w:p>
    <w:p w:rsidR="002A02BA" w:rsidRPr="00FE00C7" w:rsidRDefault="002A02B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б) затраты на приобретение материальных запасов и на приобретение движимого имущества (основных средств и нематериальных активов), не отнесенного к особо ценному движимому имуществу и используемого в процессе выполнения работы, с учетом срока его полезного использования, включая затраты на аренду указанного имущества;</w:t>
      </w:r>
    </w:p>
    <w:p w:rsidR="002A02BA" w:rsidRPr="00FE00C7" w:rsidRDefault="002A02B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6844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(1) затраты на формирование резерва на полное восстановление состава объектов особо ценного движимого имущества, используемого в процессе выполнения работы (основных средств и нематериальных активов, амортизируемых в процессе выполнения работы), с учетом срока их полезного использования</w:t>
      </w:r>
      <w:r w:rsidR="00FE00C7" w:rsidRPr="00FE00C7">
        <w:t xml:space="preserve"> </w:t>
      </w:r>
      <w:r w:rsidR="00FE00C7" w:rsidRPr="00FE00C7">
        <w:rPr>
          <w:rFonts w:ascii="Times New Roman" w:hAnsi="Times New Roman" w:cs="Times New Roman"/>
          <w:sz w:val="28"/>
          <w:szCs w:val="28"/>
        </w:rPr>
        <w:t xml:space="preserve">в случае, если указанные затраты не включены в состав затрат, предусмотренных </w:t>
      </w:r>
      <w:hyperlink w:anchor="P128" w:history="1">
        <w:r w:rsidR="00FE00C7" w:rsidRPr="00FE00C7">
          <w:rPr>
            <w:rFonts w:ascii="Times New Roman" w:hAnsi="Times New Roman" w:cs="Times New Roman"/>
            <w:sz w:val="28"/>
            <w:szCs w:val="28"/>
          </w:rPr>
          <w:t>подпунктом "б"</w:t>
        </w:r>
      </w:hyperlink>
      <w:r w:rsidR="00FE00C7" w:rsidRPr="00FE00C7">
        <w:rPr>
          <w:rFonts w:ascii="Times New Roman" w:hAnsi="Times New Roman" w:cs="Times New Roman"/>
          <w:sz w:val="28"/>
          <w:szCs w:val="28"/>
        </w:rPr>
        <w:t xml:space="preserve"> настоящего пункта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в) затраты на иные расходы, непосредственно связанные с выполнением работы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г) затраты на оплату коммунальных услуг;</w:t>
      </w:r>
    </w:p>
    <w:p w:rsidR="00451E7B" w:rsidRPr="00FE00C7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) затраты на содержание объектов недвижимого имущества, необходимого для выполнения </w:t>
      </w:r>
      <w:r w:rsidR="00F6087E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го 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задания</w:t>
      </w:r>
      <w:r w:rsidR="002A02BA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, а также затраты на аренду указанного имущества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51E7B" w:rsidRPr="00FE00C7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е) затраты на содержание объектов особо ценного движимого имущества и имущества, необходимого для выполнения </w:t>
      </w:r>
      <w:r w:rsidR="00F6087E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го 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задания</w:t>
      </w:r>
      <w:r w:rsidR="002A02BA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, а также затраты на аренду указанного имущества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FE00C7" w:rsidRPr="00FE00C7" w:rsidRDefault="002A02BA" w:rsidP="00FE00C7">
      <w:pPr>
        <w:pStyle w:val="ConsPlusNormal"/>
        <w:spacing w:before="220"/>
        <w:ind w:firstLine="540"/>
        <w:jc w:val="both"/>
        <w:rPr>
          <w:color w:val="000000" w:themeColor="text1"/>
        </w:rPr>
      </w:pPr>
      <w:bookmarkStart w:id="19" w:name="P120"/>
      <w:bookmarkEnd w:id="19"/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ж) затраты на формирование в установленном порядке резерва на полное восстановление состава объектов особо ценного движимого имущества, необходимого для общехозяйственных нужд (основных средств и нематериальных активов, амортизируемых в процессе выполнения работы), с учетом срока их полезного использования</w:t>
      </w:r>
      <w:r w:rsidR="00FE00C7" w:rsidRPr="00FE00C7">
        <w:rPr>
          <w:color w:val="000000" w:themeColor="text1"/>
        </w:rPr>
        <w:t xml:space="preserve"> </w:t>
      </w:r>
      <w:r w:rsidR="00FE00C7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в целях создания источника финансового обеспечения их приобретения, создания, модернизации и (или) дооборудования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з) затраты на приобретение услуг связи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и) затраты на приобретение транспортных услуг;</w:t>
      </w:r>
    </w:p>
    <w:p w:rsidR="002A02BA" w:rsidRPr="00FE00C7" w:rsidRDefault="002A02B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к) затраты на оплату труда и начисления на выплаты по оплате труда работников, которые не принимают непосредственного участия в выполнении работы;</w:t>
      </w:r>
    </w:p>
    <w:p w:rsidR="00451E7B" w:rsidRPr="00FE00C7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л) затраты на прочие общехозяйственные нужды.</w:t>
      </w:r>
    </w:p>
    <w:p w:rsidR="00FE00C7" w:rsidRPr="00FE00C7" w:rsidRDefault="002A02BA" w:rsidP="00FE00C7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Затраты, указанные в подпунктах б</w:t>
      </w:r>
      <w:r w:rsidR="006844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1) и ж) </w:t>
      </w:r>
      <w:r w:rsidR="006237C9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настоящего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ункта</w:t>
      </w:r>
      <w:r w:rsidR="006237C9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ключаются в нормативные затраты на выполнение работ по решению органа, осуществляющего функции и полномочия учредителя</w:t>
      </w:r>
      <w:r w:rsidR="00FE00C7" w:rsidRPr="00FE00C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главного распорядителя бюджетных средств)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2</w:t>
      </w:r>
      <w:r w:rsidR="00FE00C7">
        <w:rPr>
          <w:rFonts w:ascii="Times New Roman" w:hAnsi="Times New Roman" w:cs="Times New Roman"/>
          <w:sz w:val="28"/>
          <w:szCs w:val="28"/>
        </w:rPr>
        <w:t>4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При определении нормативных затрат на выполнение работы применяются показатели материальных, технических и трудовых ресурсов, используемых для выполнения работы, установленные нормативными правовыми актами Российской Федерации, Брянской области,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го района, </w:t>
      </w:r>
      <w:r w:rsidRPr="00F81164">
        <w:rPr>
          <w:rFonts w:ascii="Times New Roman" w:hAnsi="Times New Roman" w:cs="Times New Roman"/>
          <w:sz w:val="28"/>
          <w:szCs w:val="28"/>
        </w:rPr>
        <w:t>государственными стандартами Российской Федерации, строительными нормами и правилами, санитарными нормами и правилами, стандартами, порядками и регламентами выполнения работ в установленной сфере.</w:t>
      </w:r>
    </w:p>
    <w:p w:rsidR="00451E7B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20" w:name="P126"/>
      <w:bookmarkEnd w:id="20"/>
      <w:r w:rsidRPr="00F81164">
        <w:rPr>
          <w:rFonts w:ascii="Times New Roman" w:hAnsi="Times New Roman" w:cs="Times New Roman"/>
          <w:sz w:val="28"/>
          <w:szCs w:val="28"/>
        </w:rPr>
        <w:t>2</w:t>
      </w:r>
      <w:r w:rsidR="00FE00C7">
        <w:rPr>
          <w:rFonts w:ascii="Times New Roman" w:hAnsi="Times New Roman" w:cs="Times New Roman"/>
          <w:sz w:val="28"/>
          <w:szCs w:val="28"/>
        </w:rPr>
        <w:t>5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Значения нормативных затрат на выполнение работы </w:t>
      </w:r>
      <w:r w:rsidRPr="000C0934">
        <w:rPr>
          <w:rFonts w:ascii="Times New Roman" w:hAnsi="Times New Roman" w:cs="Times New Roman"/>
          <w:sz w:val="28"/>
          <w:szCs w:val="28"/>
        </w:rPr>
        <w:t>утверждаются</w:t>
      </w:r>
      <w:r w:rsidR="002A02BA" w:rsidRPr="000C0934">
        <w:rPr>
          <w:rFonts w:ascii="Times New Roman" w:hAnsi="Times New Roman" w:cs="Times New Roman"/>
          <w:sz w:val="28"/>
          <w:szCs w:val="28"/>
        </w:rPr>
        <w:t xml:space="preserve"> </w:t>
      </w:r>
      <w:r w:rsidR="000C0934" w:rsidRPr="000C0934">
        <w:rPr>
          <w:rFonts w:ascii="Times New Roman" w:hAnsi="Times New Roman" w:cs="Times New Roman"/>
          <w:sz w:val="28"/>
          <w:szCs w:val="28"/>
        </w:rPr>
        <w:t>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, имеющего право действовать от имени соответствующего органа исполнительной власти,</w:t>
      </w:r>
      <w:r w:rsidRPr="00F81164">
        <w:rPr>
          <w:rFonts w:ascii="Times New Roman" w:hAnsi="Times New Roman" w:cs="Times New Roman"/>
          <w:sz w:val="28"/>
          <w:szCs w:val="28"/>
        </w:rPr>
        <w:t xml:space="preserve"> органом, осуществляющим функции и полномочия учредителя в отношении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бюджетных учреждений, а также главным распорядителем средств бюджета</w:t>
      </w:r>
      <w:r w:rsidR="00942088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в ведении которого находятся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казенные учреждения (в случае принятия им решения о применении нормативных затрат при расчете объема финансового обеспечения выполнения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).</w:t>
      </w:r>
    </w:p>
    <w:p w:rsidR="000C0934" w:rsidRPr="000C0934" w:rsidRDefault="000C0934" w:rsidP="000C09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C0934">
        <w:rPr>
          <w:rFonts w:ascii="Times New Roman" w:hAnsi="Times New Roman" w:cs="Times New Roman"/>
          <w:sz w:val="28"/>
          <w:szCs w:val="28"/>
        </w:rPr>
        <w:lastRenderedPageBreak/>
        <w:t xml:space="preserve">Значения нормативных затрат на выполнение работ подлежат размещению на официальном сайте соответствующего исполнительного </w:t>
      </w:r>
      <w:proofErr w:type="gramStart"/>
      <w:r w:rsidRPr="000C0934">
        <w:rPr>
          <w:rFonts w:ascii="Times New Roman" w:hAnsi="Times New Roman" w:cs="Times New Roman"/>
          <w:sz w:val="28"/>
          <w:szCs w:val="28"/>
        </w:rPr>
        <w:t>органа  власти</w:t>
      </w:r>
      <w:proofErr w:type="gramEnd"/>
      <w:r w:rsidRPr="000C09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 </w:t>
      </w:r>
      <w:r w:rsidRPr="000C0934">
        <w:rPr>
          <w:rFonts w:ascii="Times New Roman" w:hAnsi="Times New Roman" w:cs="Times New Roman"/>
          <w:sz w:val="28"/>
          <w:szCs w:val="28"/>
        </w:rPr>
        <w:t>(главного распорядителя средств бюджета</w:t>
      </w:r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0C0934">
        <w:rPr>
          <w:rFonts w:ascii="Times New Roman" w:hAnsi="Times New Roman" w:cs="Times New Roman"/>
          <w:sz w:val="28"/>
          <w:szCs w:val="28"/>
        </w:rPr>
        <w:t>) в сети "Интернет" (за исключением сведений, составляющих государственную тайну)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21" w:name="P127"/>
      <w:bookmarkEnd w:id="21"/>
      <w:r w:rsidRPr="00F81164">
        <w:rPr>
          <w:rFonts w:ascii="Times New Roman" w:hAnsi="Times New Roman" w:cs="Times New Roman"/>
          <w:sz w:val="28"/>
          <w:szCs w:val="28"/>
        </w:rPr>
        <w:t>2</w:t>
      </w:r>
      <w:r w:rsidR="000C0934">
        <w:rPr>
          <w:rFonts w:ascii="Times New Roman" w:hAnsi="Times New Roman" w:cs="Times New Roman"/>
          <w:sz w:val="28"/>
          <w:szCs w:val="28"/>
        </w:rPr>
        <w:t>6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объем финансового обеспечения выполнения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включаются затраты на уплату налогов, в качестве объекта </w:t>
      </w:r>
      <w:proofErr w:type="gramStart"/>
      <w:r w:rsidRPr="00F81164">
        <w:rPr>
          <w:rFonts w:ascii="Times New Roman" w:hAnsi="Times New Roman" w:cs="Times New Roman"/>
          <w:sz w:val="28"/>
          <w:szCs w:val="28"/>
        </w:rPr>
        <w:t>налогообложения</w:t>
      </w:r>
      <w:proofErr w:type="gramEnd"/>
      <w:r w:rsidRPr="00F81164">
        <w:rPr>
          <w:rFonts w:ascii="Times New Roman" w:hAnsi="Times New Roman" w:cs="Times New Roman"/>
          <w:sz w:val="28"/>
          <w:szCs w:val="28"/>
        </w:rPr>
        <w:t xml:space="preserve"> по которым признается имущество учрежде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В случае если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ое учреждение оказывает сверх установленного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</w:t>
      </w:r>
      <w:r w:rsidR="00235877">
        <w:rPr>
          <w:rFonts w:ascii="Times New Roman" w:hAnsi="Times New Roman" w:cs="Times New Roman"/>
          <w:sz w:val="28"/>
          <w:szCs w:val="28"/>
        </w:rPr>
        <w:t xml:space="preserve"> муниципальные услуги (выполняет работы) для физических и юридических лиц за плату, а также осуществляет иную приносящую доход деятельность (далее платная деятельность)</w:t>
      </w:r>
      <w:r w:rsidRPr="00F81164">
        <w:rPr>
          <w:rFonts w:ascii="Times New Roman" w:hAnsi="Times New Roman" w:cs="Times New Roman"/>
          <w:sz w:val="28"/>
          <w:szCs w:val="28"/>
        </w:rPr>
        <w:t>, затраты, указанные в абзаце первом настоящего пункта, рассчитываются с применением коэффициента платной деятельности, который определяется как отношение планируемого объема</w:t>
      </w:r>
      <w:r w:rsidR="001E229F">
        <w:rPr>
          <w:rFonts w:ascii="Times New Roman" w:hAnsi="Times New Roman" w:cs="Times New Roman"/>
          <w:sz w:val="28"/>
          <w:szCs w:val="28"/>
        </w:rPr>
        <w:t xml:space="preserve"> субсидии на </w:t>
      </w:r>
      <w:r w:rsidRPr="00F81164">
        <w:rPr>
          <w:rFonts w:ascii="Times New Roman" w:hAnsi="Times New Roman" w:cs="Times New Roman"/>
          <w:sz w:val="28"/>
          <w:szCs w:val="28"/>
        </w:rPr>
        <w:t xml:space="preserve"> финансово</w:t>
      </w:r>
      <w:r w:rsidR="001E229F">
        <w:rPr>
          <w:rFonts w:ascii="Times New Roman" w:hAnsi="Times New Roman" w:cs="Times New Roman"/>
          <w:sz w:val="28"/>
          <w:szCs w:val="28"/>
        </w:rPr>
        <w:t>е</w:t>
      </w:r>
      <w:r w:rsidRPr="00F81164">
        <w:rPr>
          <w:rFonts w:ascii="Times New Roman" w:hAnsi="Times New Roman" w:cs="Times New Roman"/>
          <w:sz w:val="28"/>
          <w:szCs w:val="28"/>
        </w:rPr>
        <w:t xml:space="preserve"> обеспечени</w:t>
      </w:r>
      <w:r w:rsidR="001E229F">
        <w:rPr>
          <w:rFonts w:ascii="Times New Roman" w:hAnsi="Times New Roman" w:cs="Times New Roman"/>
          <w:sz w:val="28"/>
          <w:szCs w:val="28"/>
        </w:rPr>
        <w:t>е</w:t>
      </w:r>
      <w:r w:rsidRPr="00F81164">
        <w:rPr>
          <w:rFonts w:ascii="Times New Roman" w:hAnsi="Times New Roman" w:cs="Times New Roman"/>
          <w:sz w:val="28"/>
          <w:szCs w:val="28"/>
        </w:rPr>
        <w:t xml:space="preserve"> выполнения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</w:t>
      </w:r>
      <w:r w:rsidR="001E229F">
        <w:rPr>
          <w:rFonts w:ascii="Times New Roman" w:hAnsi="Times New Roman" w:cs="Times New Roman"/>
          <w:sz w:val="28"/>
          <w:szCs w:val="28"/>
        </w:rPr>
        <w:t xml:space="preserve"> к общей сумме </w:t>
      </w:r>
      <w:r w:rsidRPr="00F81164">
        <w:rPr>
          <w:rFonts w:ascii="Times New Roman" w:hAnsi="Times New Roman" w:cs="Times New Roman"/>
          <w:sz w:val="28"/>
          <w:szCs w:val="28"/>
        </w:rPr>
        <w:t>планируемы</w:t>
      </w:r>
      <w:r w:rsidR="001E229F">
        <w:rPr>
          <w:rFonts w:ascii="Times New Roman" w:hAnsi="Times New Roman" w:cs="Times New Roman"/>
          <w:sz w:val="28"/>
          <w:szCs w:val="28"/>
        </w:rPr>
        <w:t>х</w:t>
      </w:r>
      <w:r w:rsidRPr="00F81164">
        <w:rPr>
          <w:rFonts w:ascii="Times New Roman" w:hAnsi="Times New Roman" w:cs="Times New Roman"/>
          <w:sz w:val="28"/>
          <w:szCs w:val="28"/>
        </w:rPr>
        <w:t xml:space="preserve"> поступлени</w:t>
      </w:r>
      <w:r w:rsidR="001E229F">
        <w:rPr>
          <w:rFonts w:ascii="Times New Roman" w:hAnsi="Times New Roman" w:cs="Times New Roman"/>
          <w:sz w:val="28"/>
          <w:szCs w:val="28"/>
        </w:rPr>
        <w:t xml:space="preserve">й, включающей поступления от субсидии и доходов от платной деятельности, определяемых исходя из объемов  </w:t>
      </w:r>
      <w:r w:rsidRPr="00F81164">
        <w:rPr>
          <w:rFonts w:ascii="Times New Roman" w:hAnsi="Times New Roman" w:cs="Times New Roman"/>
          <w:sz w:val="28"/>
          <w:szCs w:val="28"/>
        </w:rPr>
        <w:t>указанных поступлений, полученных в отчетном финансовом году (далее - коэффициент платной деятельности).</w:t>
      </w:r>
    </w:p>
    <w:p w:rsidR="000C0934" w:rsidRPr="000C0934" w:rsidRDefault="001E229F" w:rsidP="000C09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22" w:name="P129"/>
      <w:bookmarkEnd w:id="22"/>
      <w:r w:rsidRPr="00FB5F8A">
        <w:rPr>
          <w:rFonts w:ascii="Times New Roman" w:hAnsi="Times New Roman"/>
          <w:sz w:val="28"/>
          <w:szCs w:val="28"/>
        </w:rPr>
        <w:t xml:space="preserve">При расчете коэффициента платной деятельности не учитываются </w:t>
      </w:r>
      <w:r>
        <w:rPr>
          <w:rFonts w:ascii="Times New Roman" w:hAnsi="Times New Roman"/>
          <w:sz w:val="28"/>
          <w:szCs w:val="28"/>
        </w:rPr>
        <w:t xml:space="preserve"> </w:t>
      </w:r>
      <w:r w:rsidRPr="00FB5F8A">
        <w:rPr>
          <w:rFonts w:ascii="Times New Roman" w:hAnsi="Times New Roman"/>
          <w:sz w:val="28"/>
          <w:szCs w:val="28"/>
        </w:rPr>
        <w:t>поступления в виде целевых субсидий, предоставляемых из бюджета, грантов, пожертвований, прочих безвозмездных поступлений от физических и юриди</w:t>
      </w:r>
      <w:r>
        <w:rPr>
          <w:rFonts w:ascii="Times New Roman" w:hAnsi="Times New Roman"/>
          <w:sz w:val="28"/>
          <w:szCs w:val="28"/>
        </w:rPr>
        <w:t>ческих лиц</w:t>
      </w:r>
      <w:r w:rsidR="000C0934">
        <w:rPr>
          <w:rFonts w:ascii="Times New Roman" w:hAnsi="Times New Roman"/>
          <w:sz w:val="28"/>
          <w:szCs w:val="28"/>
        </w:rPr>
        <w:t>,</w:t>
      </w:r>
      <w:r w:rsidR="000C0934" w:rsidRPr="000C0934">
        <w:t xml:space="preserve"> </w:t>
      </w:r>
      <w:r w:rsidR="000C0934" w:rsidRPr="000C0934">
        <w:rPr>
          <w:rFonts w:ascii="Times New Roman" w:hAnsi="Times New Roman" w:cs="Times New Roman"/>
          <w:sz w:val="28"/>
          <w:szCs w:val="28"/>
        </w:rPr>
        <w:t xml:space="preserve">а также средства, поступающие в порядке возмещения расходов, понесенных в связи с эксплуатацией </w:t>
      </w:r>
      <w:r w:rsidR="000C0934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0C0934" w:rsidRPr="000C0934">
        <w:rPr>
          <w:rFonts w:ascii="Times New Roman" w:hAnsi="Times New Roman" w:cs="Times New Roman"/>
          <w:sz w:val="28"/>
          <w:szCs w:val="28"/>
        </w:rPr>
        <w:t>имущества, переданного в аренду (безвозмездное пользование).</w:t>
      </w:r>
    </w:p>
    <w:p w:rsidR="000C0934" w:rsidRPr="000C0934" w:rsidRDefault="00451E7B" w:rsidP="000C09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2</w:t>
      </w:r>
      <w:r w:rsidR="00E04B52">
        <w:rPr>
          <w:rFonts w:ascii="Times New Roman" w:hAnsi="Times New Roman" w:cs="Times New Roman"/>
          <w:sz w:val="28"/>
          <w:szCs w:val="28"/>
        </w:rPr>
        <w:t>7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случае если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ое учреждение оказывает платную деятельность </w:t>
      </w:r>
      <w:r w:rsidR="000C0934">
        <w:rPr>
          <w:rFonts w:ascii="Times New Roman" w:hAnsi="Times New Roman" w:cs="Times New Roman"/>
          <w:sz w:val="28"/>
          <w:szCs w:val="28"/>
        </w:rPr>
        <w:t xml:space="preserve"> в рамка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тановленного </w:t>
      </w:r>
      <w:r w:rsidR="00942088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</w:t>
      </w:r>
      <w:r w:rsidRPr="000C0934">
        <w:rPr>
          <w:rFonts w:ascii="Times New Roman" w:hAnsi="Times New Roman" w:cs="Times New Roman"/>
          <w:sz w:val="28"/>
          <w:szCs w:val="28"/>
        </w:rPr>
        <w:t>,</w:t>
      </w:r>
      <w:r w:rsidR="000C0934" w:rsidRPr="000C0934">
        <w:rPr>
          <w:rFonts w:ascii="Times New Roman" w:hAnsi="Times New Roman" w:cs="Times New Roman"/>
          <w:sz w:val="28"/>
          <w:szCs w:val="28"/>
        </w:rPr>
        <w:t xml:space="preserve"> по которому в соответствии с действующим законодательством предусмотрено взимание платы, объем финансового обеспечения выполнения </w:t>
      </w:r>
      <w:r w:rsidR="000C0934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0C0934" w:rsidRPr="000C0934">
        <w:rPr>
          <w:rFonts w:ascii="Times New Roman" w:hAnsi="Times New Roman" w:cs="Times New Roman"/>
          <w:sz w:val="28"/>
          <w:szCs w:val="28"/>
        </w:rPr>
        <w:t xml:space="preserve">задания, рассчитанный на основе нормативных затрат, подлежит уменьшению на объем доходов от платной деятельности исходя из объема </w:t>
      </w:r>
      <w:r w:rsidR="000C0934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="000C0934" w:rsidRPr="000C0934">
        <w:rPr>
          <w:rFonts w:ascii="Times New Roman" w:hAnsi="Times New Roman" w:cs="Times New Roman"/>
          <w:sz w:val="28"/>
          <w:szCs w:val="28"/>
        </w:rPr>
        <w:t xml:space="preserve">услуги (работы), за оказание (выполнение) которой предусмотрено взимание платы, и размера платы (цены, тарифа), установленного в </w:t>
      </w:r>
      <w:r w:rsidR="000C0934"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="000C0934" w:rsidRPr="000C0934">
        <w:rPr>
          <w:rFonts w:ascii="Times New Roman" w:hAnsi="Times New Roman" w:cs="Times New Roman"/>
          <w:sz w:val="28"/>
          <w:szCs w:val="28"/>
        </w:rPr>
        <w:t xml:space="preserve">задании, органом, осуществляющим функции и полномочия учредителя в отношении </w:t>
      </w:r>
      <w:r w:rsidR="000C0934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="000C0934" w:rsidRPr="000C0934">
        <w:rPr>
          <w:rFonts w:ascii="Times New Roman" w:hAnsi="Times New Roman" w:cs="Times New Roman"/>
          <w:sz w:val="28"/>
          <w:szCs w:val="28"/>
        </w:rPr>
        <w:t>бюджетных учреждений, с учетом положений, установленных действующим законодательством.</w:t>
      </w:r>
    </w:p>
    <w:p w:rsidR="00451E7B" w:rsidRPr="00F81164" w:rsidRDefault="000C09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23" w:name="P136"/>
      <w:bookmarkEnd w:id="23"/>
      <w:r>
        <w:rPr>
          <w:rFonts w:ascii="Times New Roman" w:hAnsi="Times New Roman" w:cs="Times New Roman"/>
          <w:sz w:val="28"/>
          <w:szCs w:val="28"/>
        </w:rPr>
        <w:t>28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Нормативные затраты (затраты), определяемые в соответствии с настоящим Положением, учитываются при формировании обоснований бюджетных ассигнований бюджета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района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на очередной </w:t>
      </w:r>
      <w:r w:rsidR="00451E7B" w:rsidRPr="00F81164">
        <w:rPr>
          <w:rFonts w:ascii="Times New Roman" w:hAnsi="Times New Roman" w:cs="Times New Roman"/>
          <w:sz w:val="28"/>
          <w:szCs w:val="28"/>
        </w:rPr>
        <w:lastRenderedPageBreak/>
        <w:t>финансовый год и плановый период.</w:t>
      </w:r>
    </w:p>
    <w:p w:rsidR="00451E7B" w:rsidRPr="00F81164" w:rsidRDefault="000C09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Финансовое обеспечение выполне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>задания осуществляется в пределах бюджетных ассигнований, предусмотренных сводной бюджетной росписью бюджета</w:t>
      </w:r>
      <w:r w:rsidR="00CF0696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, и лимитов бюджетных обязательств, предусмотренных для финансового обеспечения выполне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Финансовое обеспечение выполне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>бюджетным учреждением осуществляется путем предоставления субсидии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Финансовое обеспечение выполне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>казенным учреждением осуществляется в соответствии с показателями бюджетной сметы этого учрежде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3</w:t>
      </w:r>
      <w:r w:rsidR="000C0934">
        <w:rPr>
          <w:rFonts w:ascii="Times New Roman" w:hAnsi="Times New Roman" w:cs="Times New Roman"/>
          <w:sz w:val="28"/>
          <w:szCs w:val="28"/>
        </w:rPr>
        <w:t>0</w:t>
      </w:r>
      <w:r w:rsidRPr="00F81164">
        <w:rPr>
          <w:rFonts w:ascii="Times New Roman" w:hAnsi="Times New Roman" w:cs="Times New Roman"/>
          <w:sz w:val="28"/>
          <w:szCs w:val="28"/>
        </w:rPr>
        <w:t xml:space="preserve">. Финансовое обеспечение оказа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(выполнения работ) обособленными подразделениями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я в случае, установленном пунктом 7 настоящего Положения, осуществляется в пределах рассчитанного в соответствии с настоящим Положением объема финансового обеспечения выполне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ем в соответствии с правовым актом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учреждения, создавшего обособленное подразделение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Правовой акт должен содержать также положения об объеме и периодичности перечисления средств на финансовое обеспечение выполнен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в течение финансового года и порядок взаимодействия </w:t>
      </w:r>
      <w:r w:rsidR="00CF069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учреждения с обособленным подразделением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3</w:t>
      </w:r>
      <w:r w:rsidR="00940134">
        <w:rPr>
          <w:rFonts w:ascii="Times New Roman" w:hAnsi="Times New Roman" w:cs="Times New Roman"/>
          <w:sz w:val="28"/>
          <w:szCs w:val="28"/>
        </w:rPr>
        <w:t>1</w:t>
      </w:r>
      <w:r w:rsidRPr="00F81164">
        <w:rPr>
          <w:rFonts w:ascii="Times New Roman" w:hAnsi="Times New Roman" w:cs="Times New Roman"/>
          <w:sz w:val="28"/>
          <w:szCs w:val="28"/>
        </w:rPr>
        <w:t>. Субсидия перечисляется в установленном порядке на лицевой счет, открытый</w:t>
      </w:r>
      <w:r w:rsidR="00CF0696">
        <w:rPr>
          <w:rFonts w:ascii="Times New Roman" w:hAnsi="Times New Roman" w:cs="Times New Roman"/>
          <w:sz w:val="28"/>
          <w:szCs w:val="28"/>
        </w:rPr>
        <w:t xml:space="preserve"> в </w:t>
      </w:r>
      <w:r w:rsidR="00C01336">
        <w:rPr>
          <w:rFonts w:ascii="Times New Roman" w:hAnsi="Times New Roman" w:cs="Times New Roman"/>
          <w:sz w:val="28"/>
          <w:szCs w:val="28"/>
        </w:rPr>
        <w:t xml:space="preserve">отделе №18 </w:t>
      </w:r>
      <w:r w:rsidR="00CF0696">
        <w:rPr>
          <w:rFonts w:ascii="Times New Roman" w:hAnsi="Times New Roman" w:cs="Times New Roman"/>
          <w:sz w:val="28"/>
          <w:szCs w:val="28"/>
        </w:rPr>
        <w:t>УФК по Брянской области бюджетному учреждению</w:t>
      </w:r>
      <w:r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3</w:t>
      </w:r>
      <w:r w:rsidR="00940134">
        <w:rPr>
          <w:rFonts w:ascii="Times New Roman" w:hAnsi="Times New Roman" w:cs="Times New Roman"/>
          <w:sz w:val="28"/>
          <w:szCs w:val="28"/>
        </w:rPr>
        <w:t>2</w:t>
      </w:r>
      <w:r w:rsidRPr="00F81164">
        <w:rPr>
          <w:rFonts w:ascii="Times New Roman" w:hAnsi="Times New Roman" w:cs="Times New Roman"/>
          <w:sz w:val="28"/>
          <w:szCs w:val="28"/>
        </w:rPr>
        <w:t xml:space="preserve">. Уменьшение размера субсидии, предоставляемой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ому учреждению на финансовое обеспечение выполнения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в течение срока его выполнения, осуществляется только при соответствующем изменении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и (или) изменении нормативных затрат на оказание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услуг, нормативных затрат, связанных с выполнением работ.</w:t>
      </w:r>
    </w:p>
    <w:p w:rsidR="002A02BA" w:rsidRDefault="002A02B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досрочном прекращении выполнения </w:t>
      </w:r>
      <w:r w:rsidR="00287AF5"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ого 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>задания по установленным в нем основаниям неиспользованные остатки субсидии в размере, соответствующем показателям, характеризующим объем не</w:t>
      </w:r>
      <w:r w:rsidR="00287AF5"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казанных </w:t>
      </w:r>
      <w:r w:rsidR="00287AF5"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ых 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>услуг (невыполненных работ), подлеж</w:t>
      </w:r>
      <w:r w:rsidR="00940134"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 перечислению в установленном порядке </w:t>
      </w:r>
      <w:r w:rsidR="00287AF5"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ыми 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>бюджетными учреждениями в бюджет</w:t>
      </w:r>
      <w:r w:rsidR="00287AF5"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униципального района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учитываются в порядке, </w:t>
      </w:r>
      <w:r w:rsidRPr="0094013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становленном для учета сумм возврата дебиторской задолженности.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>При изменении в течение текущего финансового года типа бюджетного учреждения на казенное неиспользованные остатки субсидии подлежат возврату органу, осуществляющему функции и полномочия учредителя.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 xml:space="preserve">При досрочном прекращении выполнени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940134">
        <w:rPr>
          <w:rFonts w:ascii="Times New Roman" w:hAnsi="Times New Roman" w:cs="Times New Roman"/>
          <w:sz w:val="28"/>
          <w:szCs w:val="28"/>
        </w:rPr>
        <w:t xml:space="preserve">задания в связи с реорганизацией бюджетного учреждения неиспользованные остатки субсидии подлежат перечислению соответствующим </w:t>
      </w:r>
      <w:proofErr w:type="gramStart"/>
      <w:r w:rsidRPr="00940134">
        <w:rPr>
          <w:rFonts w:ascii="Times New Roman" w:hAnsi="Times New Roman" w:cs="Times New Roman"/>
          <w:sz w:val="28"/>
          <w:szCs w:val="28"/>
        </w:rPr>
        <w:t>бюджетным  учреждениям</w:t>
      </w:r>
      <w:proofErr w:type="gramEnd"/>
      <w:r w:rsidRPr="00940134">
        <w:rPr>
          <w:rFonts w:ascii="Times New Roman" w:hAnsi="Times New Roman" w:cs="Times New Roman"/>
          <w:sz w:val="28"/>
          <w:szCs w:val="28"/>
        </w:rPr>
        <w:t>, являющимся правопреемниками.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 xml:space="preserve">При внесении изменений в показател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940134">
        <w:rPr>
          <w:rFonts w:ascii="Times New Roman" w:hAnsi="Times New Roman" w:cs="Times New Roman"/>
          <w:sz w:val="28"/>
          <w:szCs w:val="28"/>
        </w:rPr>
        <w:t xml:space="preserve">задания при реорганизации бюджетного учреждения (в случаях, предусмотренных </w:t>
      </w:r>
      <w:hyperlink w:anchor="P61" w:history="1">
        <w:r w:rsidRPr="00940134">
          <w:rPr>
            <w:rFonts w:ascii="Times New Roman" w:hAnsi="Times New Roman" w:cs="Times New Roman"/>
            <w:sz w:val="28"/>
            <w:szCs w:val="28"/>
          </w:rPr>
          <w:t>абзацами четвертым</w:t>
        </w:r>
      </w:hyperlink>
      <w:r w:rsidRPr="00940134">
        <w:rPr>
          <w:rFonts w:ascii="Times New Roman" w:hAnsi="Times New Roman" w:cs="Times New Roman"/>
          <w:sz w:val="28"/>
          <w:szCs w:val="28"/>
        </w:rPr>
        <w:t xml:space="preserve"> - </w:t>
      </w:r>
      <w:hyperlink w:anchor="P63" w:history="1">
        <w:r w:rsidRPr="00940134">
          <w:rPr>
            <w:rFonts w:ascii="Times New Roman" w:hAnsi="Times New Roman" w:cs="Times New Roman"/>
            <w:sz w:val="28"/>
            <w:szCs w:val="28"/>
          </w:rPr>
          <w:t>шестым пункта 6</w:t>
        </w:r>
      </w:hyperlink>
      <w:r w:rsidRPr="00940134">
        <w:rPr>
          <w:rFonts w:ascii="Times New Roman" w:hAnsi="Times New Roman" w:cs="Times New Roman"/>
          <w:sz w:val="28"/>
          <w:szCs w:val="28"/>
        </w:rPr>
        <w:t xml:space="preserve"> настоящего Положения):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>в форме присоединения или слияния - объем субсидии, предоставляемой бюджетному учреждению-правопреемнику, устанавливается с учетом объемов субсидий, предоставленных реорганизованным учреждениям, прекращающим свою деятельность, путем их суммирования;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 xml:space="preserve">в форме выделения - объем субсидии, предоставляемой </w:t>
      </w:r>
      <w:proofErr w:type="gramStart"/>
      <w:r w:rsidRPr="00940134">
        <w:rPr>
          <w:rFonts w:ascii="Times New Roman" w:hAnsi="Times New Roman" w:cs="Times New Roman"/>
          <w:sz w:val="28"/>
          <w:szCs w:val="28"/>
        </w:rPr>
        <w:t>бюджетному  учреждению</w:t>
      </w:r>
      <w:proofErr w:type="gramEnd"/>
      <w:r w:rsidRPr="00940134">
        <w:rPr>
          <w:rFonts w:ascii="Times New Roman" w:hAnsi="Times New Roman" w:cs="Times New Roman"/>
          <w:sz w:val="28"/>
          <w:szCs w:val="28"/>
        </w:rPr>
        <w:t>, реорганизованному путем выделения из него других учреждений, подлежит уменьшению на объем субсидий, предоставляемых вновь возникшим юридическим лицам;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>в форме разделения - объем субсидии, предоставляемой вновь возникшим юридическим лицам, формируется путем разделения объема субсидии, предоставленной бюджетному учреждению, прекращающему свою деятельность в результате реорганизации.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>Объем субсидий, предоставленных учреждениям, прекращающим свою деятельность в результате реорганизации, принимает нулевое значение.</w:t>
      </w:r>
    </w:p>
    <w:p w:rsidR="00940134" w:rsidRPr="00940134" w:rsidRDefault="00940134" w:rsidP="0094013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40134">
        <w:rPr>
          <w:rFonts w:ascii="Times New Roman" w:hAnsi="Times New Roman" w:cs="Times New Roman"/>
          <w:sz w:val="28"/>
          <w:szCs w:val="28"/>
        </w:rPr>
        <w:t xml:space="preserve">После завершения реорганизации объем субсидий, предоставляемых реорганизованным бюджетным учреждениям, за исключением бюджетных учреждений, прекращающих свою деятельность в результате реорганизации, должен соответствовать объему субсидии, предоставленной </w:t>
      </w:r>
      <w:proofErr w:type="gramStart"/>
      <w:r w:rsidRPr="00940134">
        <w:rPr>
          <w:rFonts w:ascii="Times New Roman" w:hAnsi="Times New Roman" w:cs="Times New Roman"/>
          <w:sz w:val="28"/>
          <w:szCs w:val="28"/>
        </w:rPr>
        <w:t>бюджетному  учреждению</w:t>
      </w:r>
      <w:proofErr w:type="gramEnd"/>
      <w:r w:rsidRPr="00940134">
        <w:rPr>
          <w:rFonts w:ascii="Times New Roman" w:hAnsi="Times New Roman" w:cs="Times New Roman"/>
          <w:sz w:val="28"/>
          <w:szCs w:val="28"/>
        </w:rPr>
        <w:t xml:space="preserve"> до начала реорганизации.</w:t>
      </w:r>
    </w:p>
    <w:p w:rsidR="00451E7B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3</w:t>
      </w:r>
      <w:r w:rsidR="00940134">
        <w:rPr>
          <w:rFonts w:ascii="Times New Roman" w:hAnsi="Times New Roman" w:cs="Times New Roman"/>
          <w:sz w:val="28"/>
          <w:szCs w:val="28"/>
        </w:rPr>
        <w:t>3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Предоставление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ым учреждениям субсидий осуществляется на основании соглашения о предоставлении субсидий на финансовое обеспечение выполнения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(далее - соглашение), заключаемого между исполнительным органом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287A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AF5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87AF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им функции и полномочия учредителя, и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ыми учреждениями в соответствии с </w:t>
      </w:r>
      <w:r w:rsidR="002A02BA" w:rsidRPr="00F81164">
        <w:rPr>
          <w:rFonts w:ascii="Times New Roman" w:hAnsi="Times New Roman" w:cs="Times New Roman"/>
          <w:color w:val="0000FF"/>
          <w:sz w:val="28"/>
          <w:szCs w:val="28"/>
        </w:rPr>
        <w:t>типовой формой</w:t>
      </w:r>
      <w:r w:rsidRPr="00F81164">
        <w:rPr>
          <w:rFonts w:ascii="Times New Roman" w:hAnsi="Times New Roman" w:cs="Times New Roman"/>
          <w:sz w:val="28"/>
          <w:szCs w:val="28"/>
        </w:rPr>
        <w:t xml:space="preserve"> согласно приложению 3 к Положению.</w:t>
      </w:r>
    </w:p>
    <w:p w:rsidR="005A6683" w:rsidRPr="00F650E2" w:rsidRDefault="005A6683" w:rsidP="005A6683">
      <w:pPr>
        <w:pStyle w:val="ConsPlusNormal"/>
        <w:spacing w:before="220"/>
        <w:ind w:firstLine="540"/>
        <w:jc w:val="both"/>
      </w:pPr>
      <w:r w:rsidRPr="005A6683">
        <w:rPr>
          <w:rFonts w:ascii="Times New Roman" w:hAnsi="Times New Roman" w:cs="Times New Roman"/>
          <w:sz w:val="28"/>
          <w:szCs w:val="28"/>
        </w:rPr>
        <w:t xml:space="preserve">Соглашение, не содержащее сведений, составляющих государственную </w:t>
      </w:r>
      <w:r w:rsidRPr="005A6683">
        <w:rPr>
          <w:rFonts w:ascii="Times New Roman" w:hAnsi="Times New Roman" w:cs="Times New Roman"/>
          <w:sz w:val="28"/>
          <w:szCs w:val="28"/>
        </w:rPr>
        <w:lastRenderedPageBreak/>
        <w:t>тайну, приложения к соглашению, а также дополнение к нему (при наличии), в том числе дополнительное соглашение о расторжении соглашения (при наличии), формируются и подписываются сторонами в информационной системе управления государственными финансами Брянской области.</w:t>
      </w:r>
      <w:r w:rsidRPr="00F650E2" w:rsidDel="007B7EC1">
        <w:t xml:space="preserve"> 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Перечисление субсидий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ым учреждениям осуществляется по факту оказания услуг (выполнения работ) на основании отчета о выполнении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Исполнительным органом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287A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AF5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87AF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им функции и полномочия учредителя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ого учреждения, может быть принято решение о перечислении части субсидии авансом до подготовки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ым учреждением отчета о выполнении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. Объем субсидии, перечисляемый авансом, не может превышать 30% общего объема субсидии, предусмотренного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>бюджетному учреждению на соответствующий период (месяц, квартал) в соответствии с графиком перечисления субсидий, являющимся неотъемлемой частью соглаше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Размер субсидии, перечисляем</w:t>
      </w:r>
      <w:r w:rsidR="005A6683">
        <w:rPr>
          <w:rFonts w:ascii="Times New Roman" w:hAnsi="Times New Roman" w:cs="Times New Roman"/>
          <w:sz w:val="28"/>
          <w:szCs w:val="28"/>
        </w:rPr>
        <w:t>ый</w:t>
      </w:r>
      <w:r w:rsidRPr="00F81164">
        <w:rPr>
          <w:rFonts w:ascii="Times New Roman" w:hAnsi="Times New Roman" w:cs="Times New Roman"/>
          <w:sz w:val="28"/>
          <w:szCs w:val="28"/>
        </w:rPr>
        <w:t xml:space="preserve"> авансом, сверх установленных 30% может быть увеличен в случае недостаточности денежных средств на оплату исполнительных документов, решений налоговых органов о взыскании налога, сбора, пеней и штрафов, оплату труда, оплату налогов, сборов и иных обязательных платежей в бюджеты бюджетной системы Российской Федерации в соответствии с действующим законодательством.</w:t>
      </w:r>
    </w:p>
    <w:p w:rsidR="002A02BA" w:rsidRPr="005A6683" w:rsidRDefault="002A02BA" w:rsidP="002A02BA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6683">
        <w:rPr>
          <w:rFonts w:ascii="Times New Roman" w:hAnsi="Times New Roman" w:cs="Times New Roman"/>
          <w:color w:val="000000" w:themeColor="text1"/>
          <w:sz w:val="28"/>
          <w:szCs w:val="28"/>
        </w:rPr>
        <w:t>Требования, установленные абзацем третьим настоящего пункта, не распространяются:</w:t>
      </w:r>
    </w:p>
    <w:p w:rsidR="002A02BA" w:rsidRPr="005A6683" w:rsidRDefault="002A02BA" w:rsidP="002A02BA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668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</w:t>
      </w:r>
      <w:r w:rsidR="00287AF5" w:rsidRPr="005A668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униципальные </w:t>
      </w:r>
      <w:r w:rsidRPr="005A6683">
        <w:rPr>
          <w:rFonts w:ascii="Times New Roman" w:hAnsi="Times New Roman" w:cs="Times New Roman"/>
          <w:color w:val="000000" w:themeColor="text1"/>
          <w:sz w:val="28"/>
          <w:szCs w:val="28"/>
        </w:rPr>
        <w:t>учреждения, оказание услуг (выполнение работ) которыми зависит от сезонных условий, если органом, осуществляющим функции и полномочия учредителя, не установлено иное;</w:t>
      </w:r>
    </w:p>
    <w:p w:rsidR="002A02BA" w:rsidRPr="00AE501C" w:rsidRDefault="002A02BA" w:rsidP="002A02BA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E501C">
        <w:rPr>
          <w:rFonts w:ascii="Times New Roman" w:hAnsi="Times New Roman" w:cs="Times New Roman"/>
          <w:color w:val="000000" w:themeColor="text1"/>
          <w:sz w:val="28"/>
          <w:szCs w:val="28"/>
        </w:rPr>
        <w:t>на учреждения, находящиеся в процессе реорганизации или ликвидации;</w:t>
      </w:r>
    </w:p>
    <w:p w:rsidR="002A02BA" w:rsidRPr="00AE501C" w:rsidRDefault="002A02BA" w:rsidP="002A02BA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E50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предоставление субсидий в части выплат в рамках </w:t>
      </w:r>
      <w:r w:rsidR="00AE501C" w:rsidRPr="00AE50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ализации </w:t>
      </w:r>
      <w:r w:rsidRPr="00AE501C">
        <w:rPr>
          <w:rFonts w:ascii="Times New Roman" w:hAnsi="Times New Roman" w:cs="Times New Roman"/>
          <w:color w:val="000000" w:themeColor="text1"/>
          <w:sz w:val="28"/>
          <w:szCs w:val="28"/>
        </w:rPr>
        <w:t>указов Президента Российской Федерации от 7 мая 2012 года № 597 «О мероприятиях по реализации государственной социальной политики», от 1 июня 2012 года № 761 «О национальной стратегии действий в интересах детей на 2012 – 2017 годы», от 28 декабря 2012 года № 1688 «О некоторых мерах по реализации государственной политики в сфере защиты детей-сирот и детей, оставшихся без попечения родителей</w:t>
      </w:r>
      <w:r w:rsidR="00EE64FD" w:rsidRPr="00AE501C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1E229F" w:rsidRDefault="001E229F" w:rsidP="002A02BA">
      <w:pPr>
        <w:pStyle w:val="ConsPlusNormal"/>
        <w:ind w:firstLine="540"/>
        <w:jc w:val="both"/>
        <w:rPr>
          <w:rFonts w:ascii="Times New Roman" w:hAnsi="Times New Roman"/>
          <w:sz w:val="28"/>
          <w:szCs w:val="28"/>
        </w:rPr>
      </w:pPr>
      <w:r w:rsidRPr="00FB5F8A"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sz w:val="28"/>
          <w:szCs w:val="28"/>
        </w:rPr>
        <w:t xml:space="preserve">муниципальные </w:t>
      </w:r>
      <w:r w:rsidRPr="00FB5F8A">
        <w:rPr>
          <w:rFonts w:ascii="Times New Roman" w:hAnsi="Times New Roman"/>
          <w:sz w:val="28"/>
          <w:szCs w:val="28"/>
        </w:rPr>
        <w:t xml:space="preserve">учреждения, оказывающие </w:t>
      </w:r>
      <w:r>
        <w:rPr>
          <w:rFonts w:ascii="Times New Roman" w:hAnsi="Times New Roman"/>
          <w:sz w:val="28"/>
          <w:szCs w:val="28"/>
        </w:rPr>
        <w:t xml:space="preserve">муниципальные </w:t>
      </w:r>
      <w:r w:rsidRPr="00FB5F8A">
        <w:rPr>
          <w:rFonts w:ascii="Times New Roman" w:hAnsi="Times New Roman"/>
          <w:sz w:val="28"/>
          <w:szCs w:val="28"/>
        </w:rPr>
        <w:t xml:space="preserve">услуги (выполняющие работы), процесс оказания (выполнения) которых требует неравномерного финансового обеспечения в течение финансового года, если органом, осуществляющим функции и полномочия учредителя в отношении </w:t>
      </w:r>
      <w:r>
        <w:rPr>
          <w:rFonts w:ascii="Times New Roman" w:hAnsi="Times New Roman"/>
          <w:sz w:val="28"/>
          <w:szCs w:val="28"/>
        </w:rPr>
        <w:t xml:space="preserve">муниципальных </w:t>
      </w:r>
      <w:r w:rsidRPr="00FB5F8A">
        <w:rPr>
          <w:rFonts w:ascii="Times New Roman" w:hAnsi="Times New Roman"/>
          <w:sz w:val="28"/>
          <w:szCs w:val="28"/>
        </w:rPr>
        <w:t>бюджетных учреждений, не установлено иное</w:t>
      </w:r>
      <w:r>
        <w:rPr>
          <w:rFonts w:ascii="Times New Roman" w:hAnsi="Times New Roman"/>
          <w:sz w:val="28"/>
          <w:szCs w:val="28"/>
        </w:rPr>
        <w:t>.</w:t>
      </w:r>
    </w:p>
    <w:p w:rsidR="00AE501C" w:rsidRPr="00AE501C" w:rsidRDefault="00AE501C" w:rsidP="00AE501C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AE501C">
        <w:rPr>
          <w:rFonts w:ascii="Times New Roman" w:hAnsi="Times New Roman" w:cs="Times New Roman"/>
          <w:sz w:val="28"/>
          <w:szCs w:val="28"/>
        </w:rPr>
        <w:lastRenderedPageBreak/>
        <w:t xml:space="preserve">33.1. Перечисление платежа, завершающего выплату субсидии, в IV квартале осуществляется после предоставления в срок, установленный в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AE501C">
        <w:rPr>
          <w:rFonts w:ascii="Times New Roman" w:hAnsi="Times New Roman" w:cs="Times New Roman"/>
          <w:sz w:val="28"/>
          <w:szCs w:val="28"/>
        </w:rPr>
        <w:t xml:space="preserve">задании,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AE501C">
        <w:rPr>
          <w:rFonts w:ascii="Times New Roman" w:hAnsi="Times New Roman" w:cs="Times New Roman"/>
          <w:sz w:val="28"/>
          <w:szCs w:val="28"/>
        </w:rPr>
        <w:t xml:space="preserve">бюджетным учреждением предварительного отчета о вы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AE501C">
        <w:rPr>
          <w:rFonts w:ascii="Times New Roman" w:hAnsi="Times New Roman" w:cs="Times New Roman"/>
          <w:sz w:val="28"/>
          <w:szCs w:val="28"/>
        </w:rPr>
        <w:t xml:space="preserve">задания в части предварительной оценки достижения плановых показателей годового объема оказани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AE501C">
        <w:rPr>
          <w:rFonts w:ascii="Times New Roman" w:hAnsi="Times New Roman" w:cs="Times New Roman"/>
          <w:sz w:val="28"/>
          <w:szCs w:val="28"/>
        </w:rPr>
        <w:t xml:space="preserve">услуг (выполнения работ) за соответствующий финансовый год, составленного по форме, аналогичной форме отчета о вы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AE501C">
        <w:rPr>
          <w:rFonts w:ascii="Times New Roman" w:hAnsi="Times New Roman" w:cs="Times New Roman"/>
          <w:sz w:val="28"/>
          <w:szCs w:val="28"/>
        </w:rPr>
        <w:t xml:space="preserve">задания, предусмотренной приложением 2 к настоящему Положению. В предварительном отчете указываются показатели объема и качества, запланированные к исполнению по завершении текущего финансового года (с учетом фактического выполнения указанных показателей на отчетную дату). В случае если показатели предварительной оценки достижения плановых показателей годового объема оказания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AE501C">
        <w:rPr>
          <w:rFonts w:ascii="Times New Roman" w:hAnsi="Times New Roman" w:cs="Times New Roman"/>
          <w:sz w:val="28"/>
          <w:szCs w:val="28"/>
        </w:rPr>
        <w:t xml:space="preserve">услуг, указанные в предварительном отчете, меньше показателей, установленных в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AE501C">
        <w:rPr>
          <w:rFonts w:ascii="Times New Roman" w:hAnsi="Times New Roman" w:cs="Times New Roman"/>
          <w:sz w:val="28"/>
          <w:szCs w:val="28"/>
        </w:rPr>
        <w:t xml:space="preserve">задании (с учетом допустимых (возможных) отклонений), то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AE501C">
        <w:rPr>
          <w:rFonts w:ascii="Times New Roman" w:hAnsi="Times New Roman" w:cs="Times New Roman"/>
          <w:sz w:val="28"/>
          <w:szCs w:val="28"/>
        </w:rPr>
        <w:t>задание подлежит уточнению в соответствии с указанными в предварительном отчете показателями.</w:t>
      </w:r>
    </w:p>
    <w:p w:rsidR="00AE501C" w:rsidRPr="00AE501C" w:rsidRDefault="00AE501C" w:rsidP="00AE501C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AE501C">
        <w:rPr>
          <w:rFonts w:ascii="Times New Roman" w:hAnsi="Times New Roman" w:cs="Times New Roman"/>
          <w:sz w:val="28"/>
          <w:szCs w:val="28"/>
        </w:rPr>
        <w:t xml:space="preserve">Если на основании отчета о вы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AE501C">
        <w:rPr>
          <w:rFonts w:ascii="Times New Roman" w:hAnsi="Times New Roman" w:cs="Times New Roman"/>
          <w:sz w:val="28"/>
          <w:szCs w:val="28"/>
        </w:rPr>
        <w:t>задания, предусмотренного абзацем третьим пункта 3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E501C">
        <w:rPr>
          <w:rFonts w:ascii="Times New Roman" w:hAnsi="Times New Roman" w:cs="Times New Roman"/>
          <w:sz w:val="28"/>
          <w:szCs w:val="28"/>
        </w:rPr>
        <w:t xml:space="preserve"> настоящего Положения, показатели объема, указанные в отчете о вы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AE501C">
        <w:rPr>
          <w:rFonts w:ascii="Times New Roman" w:hAnsi="Times New Roman" w:cs="Times New Roman"/>
          <w:sz w:val="28"/>
          <w:szCs w:val="28"/>
        </w:rPr>
        <w:t xml:space="preserve">задания, меньше показателей, установленных в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м </w:t>
      </w:r>
      <w:r w:rsidRPr="00AE501C">
        <w:rPr>
          <w:rFonts w:ascii="Times New Roman" w:hAnsi="Times New Roman" w:cs="Times New Roman"/>
          <w:sz w:val="28"/>
          <w:szCs w:val="28"/>
        </w:rPr>
        <w:t>задании (с учетом допустимых (возможных) отклонений), то соответствующие средства субсидии подлежат перечислению в бюджет</w:t>
      </w:r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AE501C">
        <w:rPr>
          <w:rFonts w:ascii="Times New Roman" w:hAnsi="Times New Roman" w:cs="Times New Roman"/>
          <w:sz w:val="28"/>
          <w:szCs w:val="28"/>
        </w:rPr>
        <w:t xml:space="preserve"> в объеме, соответствующем показателям, характеризующим объем не оказанной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AE501C">
        <w:rPr>
          <w:rFonts w:ascii="Times New Roman" w:hAnsi="Times New Roman" w:cs="Times New Roman"/>
          <w:sz w:val="28"/>
          <w:szCs w:val="28"/>
        </w:rPr>
        <w:t>услуги (невыполненной работы), и учитываются в порядке, установленном для учета сумм возврата дебиторской задолженности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3</w:t>
      </w:r>
      <w:r w:rsidR="00AE501C">
        <w:rPr>
          <w:rFonts w:ascii="Times New Roman" w:hAnsi="Times New Roman" w:cs="Times New Roman"/>
          <w:sz w:val="28"/>
          <w:szCs w:val="28"/>
        </w:rPr>
        <w:t>4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Контроль за соблюдением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Pr="00F81164">
        <w:rPr>
          <w:rFonts w:ascii="Times New Roman" w:hAnsi="Times New Roman" w:cs="Times New Roman"/>
          <w:sz w:val="28"/>
          <w:szCs w:val="28"/>
        </w:rPr>
        <w:t xml:space="preserve">казенными учреждениями требований и условий, установленных для них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Pr="00F81164">
        <w:rPr>
          <w:rFonts w:ascii="Times New Roman" w:hAnsi="Times New Roman" w:cs="Times New Roman"/>
          <w:sz w:val="28"/>
          <w:szCs w:val="28"/>
        </w:rPr>
        <w:t>заданиями, осуществляют главные распорядители средств бюджета</w:t>
      </w:r>
      <w:r w:rsidR="00287AF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>, в ведении которых находятся указанные учрежде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3</w:t>
      </w:r>
      <w:r w:rsidR="00AE501C">
        <w:rPr>
          <w:rFonts w:ascii="Times New Roman" w:hAnsi="Times New Roman" w:cs="Times New Roman"/>
          <w:sz w:val="28"/>
          <w:szCs w:val="28"/>
        </w:rPr>
        <w:t>5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Контроль за соблюдением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Pr="00F81164">
        <w:rPr>
          <w:rFonts w:ascii="Times New Roman" w:hAnsi="Times New Roman" w:cs="Times New Roman"/>
          <w:sz w:val="28"/>
          <w:szCs w:val="28"/>
        </w:rPr>
        <w:t xml:space="preserve">бюджетными учреждениями требований и условий, установленных для них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ми, осуществляют исполнительные органы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287A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AF5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87AF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>, осуществляющие функции и полномочия учредителя.</w:t>
      </w:r>
    </w:p>
    <w:p w:rsidR="00451E7B" w:rsidRPr="00F81164" w:rsidRDefault="00287AF5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bookmarkStart w:id="24" w:name="P151"/>
      <w:bookmarkEnd w:id="24"/>
      <w:r>
        <w:rPr>
          <w:rFonts w:ascii="Times New Roman" w:hAnsi="Times New Roman" w:cs="Times New Roman"/>
          <w:sz w:val="28"/>
          <w:szCs w:val="28"/>
        </w:rPr>
        <w:t>3</w:t>
      </w:r>
      <w:r w:rsidR="00AE501C">
        <w:rPr>
          <w:rFonts w:ascii="Times New Roman" w:hAnsi="Times New Roman" w:cs="Times New Roman"/>
          <w:sz w:val="28"/>
          <w:szCs w:val="28"/>
        </w:rPr>
        <w:t>6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="00451E7B" w:rsidRPr="00F81164">
        <w:rPr>
          <w:rFonts w:ascii="Times New Roman" w:hAnsi="Times New Roman" w:cs="Times New Roman"/>
          <w:sz w:val="28"/>
          <w:szCs w:val="28"/>
        </w:rPr>
        <w:t>учре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, осуществляющие выполнение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задания, в сроки, установленные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ми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и заданиями, представляют отчет, </w:t>
      </w:r>
      <w:r>
        <w:rPr>
          <w:rFonts w:ascii="Times New Roman" w:hAnsi="Times New Roman" w:cs="Times New Roman"/>
          <w:sz w:val="28"/>
          <w:szCs w:val="28"/>
        </w:rPr>
        <w:t>о выполнении муниципального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 задания</w:t>
      </w:r>
      <w:r w:rsidR="00AE501C">
        <w:rPr>
          <w:rFonts w:ascii="Times New Roman" w:hAnsi="Times New Roman" w:cs="Times New Roman"/>
          <w:sz w:val="28"/>
          <w:szCs w:val="28"/>
        </w:rPr>
        <w:t>.</w:t>
      </w:r>
      <w:r w:rsidR="00451E7B" w:rsidRPr="00F81164">
        <w:rPr>
          <w:rFonts w:ascii="Times New Roman" w:hAnsi="Times New Roman" w:cs="Times New Roman"/>
          <w:sz w:val="28"/>
          <w:szCs w:val="28"/>
        </w:rPr>
        <w:t>:</w:t>
      </w:r>
    </w:p>
    <w:p w:rsidR="00451E7B" w:rsidRPr="00F81164" w:rsidRDefault="00287AF5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муниципальные </w:t>
      </w:r>
      <w:r w:rsidR="00451E7B" w:rsidRPr="00F81164">
        <w:rPr>
          <w:rFonts w:ascii="Times New Roman" w:hAnsi="Times New Roman" w:cs="Times New Roman"/>
          <w:sz w:val="28"/>
          <w:szCs w:val="28"/>
        </w:rPr>
        <w:t>казенные учреждения - главному распорядителю средств бюджета</w:t>
      </w:r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>, в ведении которого находится учреждение;</w:t>
      </w:r>
    </w:p>
    <w:p w:rsidR="00451E7B" w:rsidRDefault="00287AF5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бюджетное учреждение - исполнительному органу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="00451E7B" w:rsidRPr="00F81164">
        <w:rPr>
          <w:rFonts w:ascii="Times New Roman" w:hAnsi="Times New Roman" w:cs="Times New Roman"/>
          <w:sz w:val="28"/>
          <w:szCs w:val="28"/>
        </w:rPr>
        <w:t>вла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>, осуществляющему функции и полномочия учредителя учреждения.</w:t>
      </w:r>
    </w:p>
    <w:p w:rsidR="00AE501C" w:rsidRPr="00AE501C" w:rsidRDefault="00AE501C" w:rsidP="00AE501C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AE501C">
        <w:rPr>
          <w:rFonts w:ascii="Times New Roman" w:hAnsi="Times New Roman" w:cs="Times New Roman"/>
          <w:sz w:val="28"/>
          <w:szCs w:val="28"/>
        </w:rPr>
        <w:t xml:space="preserve">Отчет о вы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AE501C">
        <w:rPr>
          <w:rFonts w:ascii="Times New Roman" w:hAnsi="Times New Roman" w:cs="Times New Roman"/>
          <w:sz w:val="28"/>
          <w:szCs w:val="28"/>
        </w:rPr>
        <w:t xml:space="preserve">задания, включая предварительный отчет об исполнении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AE501C">
        <w:rPr>
          <w:rFonts w:ascii="Times New Roman" w:hAnsi="Times New Roman" w:cs="Times New Roman"/>
          <w:sz w:val="28"/>
          <w:szCs w:val="28"/>
        </w:rPr>
        <w:t>задания, формируется и подписывается сторонами в информационной системе управления государственными финансами Брянской области.</w:t>
      </w:r>
    </w:p>
    <w:p w:rsidR="00451E7B" w:rsidRPr="00F81164" w:rsidRDefault="00E04B52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AE501C">
        <w:rPr>
          <w:rFonts w:ascii="Times New Roman" w:hAnsi="Times New Roman" w:cs="Times New Roman"/>
          <w:sz w:val="28"/>
          <w:szCs w:val="28"/>
        </w:rPr>
        <w:t>7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Исполнительные органы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="00451E7B"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287A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AF5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287AF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, осуществляющие функции и полномочия учредителя </w:t>
      </w:r>
      <w:r w:rsidR="00287AF5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="00451E7B" w:rsidRPr="00F81164">
        <w:rPr>
          <w:rFonts w:ascii="Times New Roman" w:hAnsi="Times New Roman" w:cs="Times New Roman"/>
          <w:sz w:val="28"/>
          <w:szCs w:val="28"/>
        </w:rPr>
        <w:t>бюджетных учреждений, главные распорядители средств бюджета</w:t>
      </w:r>
      <w:r w:rsidR="003E6475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, в ведении которых находятся </w:t>
      </w:r>
      <w:r w:rsidR="003E6475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казенные учреждения, в течение 7 календарных дней со дня получения сведений, указанных в пункте </w:t>
      </w:r>
      <w:r w:rsidR="00AE501C">
        <w:rPr>
          <w:rFonts w:ascii="Times New Roman" w:hAnsi="Times New Roman" w:cs="Times New Roman"/>
          <w:sz w:val="28"/>
          <w:szCs w:val="28"/>
        </w:rPr>
        <w:t>36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 настоящего Положения, рассматривают представленные отчеты, осуществляют проверку сведений, содержащихся в отчетах, утверждают отчет об исполнении </w:t>
      </w:r>
      <w:r w:rsidR="003E647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>задания или</w:t>
      </w:r>
      <w:r w:rsidR="00AE501C">
        <w:rPr>
          <w:rFonts w:ascii="Times New Roman" w:hAnsi="Times New Roman" w:cs="Times New Roman"/>
          <w:sz w:val="28"/>
          <w:szCs w:val="28"/>
        </w:rPr>
        <w:t xml:space="preserve"> направляют отчет учреждению на дор</w:t>
      </w:r>
      <w:r w:rsidR="00B929EF">
        <w:rPr>
          <w:rFonts w:ascii="Times New Roman" w:hAnsi="Times New Roman" w:cs="Times New Roman"/>
          <w:sz w:val="28"/>
          <w:szCs w:val="28"/>
        </w:rPr>
        <w:t>а</w:t>
      </w:r>
      <w:r w:rsidR="00AE501C">
        <w:rPr>
          <w:rFonts w:ascii="Times New Roman" w:hAnsi="Times New Roman" w:cs="Times New Roman"/>
          <w:sz w:val="28"/>
          <w:szCs w:val="28"/>
        </w:rPr>
        <w:t>ботку</w:t>
      </w:r>
      <w:r w:rsidR="00451E7B"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Pr="00F81164" w:rsidRDefault="00B929EF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8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Оценка выполнения </w:t>
      </w:r>
      <w:r w:rsidR="003E6475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="00451E7B" w:rsidRPr="00F81164">
        <w:rPr>
          <w:rFonts w:ascii="Times New Roman" w:hAnsi="Times New Roman" w:cs="Times New Roman"/>
          <w:sz w:val="28"/>
          <w:szCs w:val="28"/>
        </w:rPr>
        <w:t>задания производится с использованием следующих критериев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количество потребителей </w:t>
      </w:r>
      <w:r w:rsidR="00DD4C5D">
        <w:rPr>
          <w:rFonts w:ascii="Times New Roman" w:hAnsi="Times New Roman" w:cs="Times New Roman"/>
          <w:sz w:val="28"/>
          <w:szCs w:val="28"/>
        </w:rPr>
        <w:t xml:space="preserve"> 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, количество </w:t>
      </w:r>
      <w:r w:rsidR="00DD4C5D">
        <w:rPr>
          <w:rFonts w:ascii="Times New Roman" w:hAnsi="Times New Roman" w:cs="Times New Roman"/>
          <w:sz w:val="28"/>
          <w:szCs w:val="28"/>
        </w:rPr>
        <w:t>муниципальных</w:t>
      </w:r>
      <w:r w:rsidR="00DD4C5D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услуг, объем выполненных работ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качество оказания </w:t>
      </w:r>
      <w:r w:rsidR="00DD4C5D">
        <w:rPr>
          <w:rFonts w:ascii="Times New Roman" w:hAnsi="Times New Roman" w:cs="Times New Roman"/>
          <w:sz w:val="28"/>
          <w:szCs w:val="28"/>
        </w:rPr>
        <w:t>муниципальных</w:t>
      </w:r>
      <w:r w:rsidR="00DD4C5D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услуг (выполнения работ): соответствие фактически достигнутых показателей качества утвержденным значениям показателей их оценки.</w:t>
      </w:r>
    </w:p>
    <w:p w:rsidR="00451E7B" w:rsidRPr="00F81164" w:rsidRDefault="00B929EF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9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Основаниями для прекращения финансового обеспечения выполнения </w:t>
      </w:r>
      <w:r w:rsidR="00DD4C5D">
        <w:rPr>
          <w:rFonts w:ascii="Times New Roman" w:hAnsi="Times New Roman" w:cs="Times New Roman"/>
          <w:sz w:val="28"/>
          <w:szCs w:val="28"/>
        </w:rPr>
        <w:t>муниципальн</w:t>
      </w:r>
      <w:r w:rsidR="006848A3">
        <w:rPr>
          <w:rFonts w:ascii="Times New Roman" w:hAnsi="Times New Roman" w:cs="Times New Roman"/>
          <w:sz w:val="28"/>
          <w:szCs w:val="28"/>
        </w:rPr>
        <w:t>о</w:t>
      </w:r>
      <w:r w:rsidR="00DD4C5D">
        <w:rPr>
          <w:rFonts w:ascii="Times New Roman" w:hAnsi="Times New Roman" w:cs="Times New Roman"/>
          <w:sz w:val="28"/>
          <w:szCs w:val="28"/>
        </w:rPr>
        <w:t>го</w:t>
      </w:r>
      <w:r w:rsidR="00DD4C5D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F81164">
        <w:rPr>
          <w:rFonts w:ascii="Times New Roman" w:hAnsi="Times New Roman" w:cs="Times New Roman"/>
          <w:sz w:val="28"/>
          <w:szCs w:val="28"/>
        </w:rPr>
        <w:t>задания являются: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изменение типа или ликвидация учреждения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исключение оказываемых учреждением </w:t>
      </w:r>
      <w:r w:rsidR="00DD4C5D">
        <w:rPr>
          <w:rFonts w:ascii="Times New Roman" w:hAnsi="Times New Roman" w:cs="Times New Roman"/>
          <w:sz w:val="28"/>
          <w:szCs w:val="28"/>
        </w:rPr>
        <w:t>муниципальных</w:t>
      </w:r>
      <w:r w:rsidR="00DD4C5D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(выполняемых работ) из </w:t>
      </w:r>
      <w:r w:rsidR="00B929EF">
        <w:rPr>
          <w:rFonts w:ascii="Times New Roman" w:hAnsi="Times New Roman" w:cs="Times New Roman"/>
          <w:sz w:val="28"/>
          <w:szCs w:val="28"/>
        </w:rPr>
        <w:t xml:space="preserve">базового </w:t>
      </w:r>
      <w:proofErr w:type="gramStart"/>
      <w:r w:rsidR="00B929EF">
        <w:rPr>
          <w:rFonts w:ascii="Times New Roman" w:hAnsi="Times New Roman" w:cs="Times New Roman"/>
          <w:sz w:val="28"/>
          <w:szCs w:val="28"/>
        </w:rPr>
        <w:t>( отраслевого</w:t>
      </w:r>
      <w:proofErr w:type="gramEnd"/>
      <w:r w:rsidR="00B929EF">
        <w:rPr>
          <w:rFonts w:ascii="Times New Roman" w:hAnsi="Times New Roman" w:cs="Times New Roman"/>
          <w:sz w:val="28"/>
          <w:szCs w:val="28"/>
        </w:rPr>
        <w:t>) перечня, регионального перечня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иные случаи, когда учреждение не обеспечивает выполнение </w:t>
      </w:r>
      <w:r w:rsidR="00DD4C5D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4</w:t>
      </w:r>
      <w:r w:rsidR="00B929EF">
        <w:rPr>
          <w:rFonts w:ascii="Times New Roman" w:hAnsi="Times New Roman" w:cs="Times New Roman"/>
          <w:sz w:val="28"/>
          <w:szCs w:val="28"/>
        </w:rPr>
        <w:t>0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О досрочном прекращении финансового обеспечения выполнения </w:t>
      </w:r>
      <w:r w:rsidR="00DD4C5D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исполнительный орган </w:t>
      </w:r>
      <w:r w:rsidR="00DD4C5D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DD4C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C5D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DD4C5D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ий формирование и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 xml:space="preserve">финансовое обеспечение выполнения </w:t>
      </w:r>
      <w:r w:rsidR="00DD4C5D">
        <w:rPr>
          <w:rFonts w:ascii="Times New Roman" w:hAnsi="Times New Roman" w:cs="Times New Roman"/>
          <w:sz w:val="28"/>
          <w:szCs w:val="28"/>
        </w:rPr>
        <w:t>муниципальн</w:t>
      </w:r>
      <w:r w:rsidR="00A82091">
        <w:rPr>
          <w:rFonts w:ascii="Times New Roman" w:hAnsi="Times New Roman" w:cs="Times New Roman"/>
          <w:sz w:val="28"/>
          <w:szCs w:val="28"/>
        </w:rPr>
        <w:t>ого</w:t>
      </w:r>
      <w:r w:rsidR="00DD4C5D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обязан письменно уведомить руководителя учреждения не позднее чем за 30 календарных дней до дня прекращения финансового обеспечения выполнения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330978" w:rsidRDefault="00451E7B" w:rsidP="0033097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25" w:name="P163"/>
      <w:bookmarkEnd w:id="25"/>
      <w:r w:rsidRPr="00F81164">
        <w:rPr>
          <w:rFonts w:ascii="Times New Roman" w:hAnsi="Times New Roman" w:cs="Times New Roman"/>
          <w:sz w:val="28"/>
          <w:szCs w:val="28"/>
        </w:rPr>
        <w:t>4</w:t>
      </w:r>
      <w:r w:rsidR="00B929EF">
        <w:rPr>
          <w:rFonts w:ascii="Times New Roman" w:hAnsi="Times New Roman" w:cs="Times New Roman"/>
          <w:sz w:val="28"/>
          <w:szCs w:val="28"/>
        </w:rPr>
        <w:t>1</w:t>
      </w:r>
      <w:r w:rsidRPr="00F81164">
        <w:rPr>
          <w:rFonts w:ascii="Times New Roman" w:hAnsi="Times New Roman" w:cs="Times New Roman"/>
          <w:sz w:val="28"/>
          <w:szCs w:val="28"/>
        </w:rPr>
        <w:t xml:space="preserve">. </w:t>
      </w:r>
      <w:r w:rsidR="00330978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="00330978" w:rsidRPr="0053411D">
        <w:rPr>
          <w:rFonts w:ascii="Times New Roman" w:hAnsi="Times New Roman"/>
          <w:sz w:val="28"/>
          <w:szCs w:val="28"/>
        </w:rPr>
        <w:t>задание является невыполненным в случае не</w:t>
      </w:r>
      <w:r w:rsidR="00330978">
        <w:rPr>
          <w:rFonts w:ascii="Times New Roman" w:hAnsi="Times New Roman"/>
          <w:sz w:val="28"/>
          <w:szCs w:val="28"/>
        </w:rPr>
        <w:t xml:space="preserve"> </w:t>
      </w:r>
      <w:r w:rsidR="00330978" w:rsidRPr="0053411D">
        <w:rPr>
          <w:rFonts w:ascii="Times New Roman" w:hAnsi="Times New Roman"/>
          <w:sz w:val="28"/>
          <w:szCs w:val="28"/>
        </w:rPr>
        <w:t xml:space="preserve">достижения (превышения допустимого (возможного) отклонения) показателей </w:t>
      </w:r>
      <w:r w:rsidR="00330978">
        <w:rPr>
          <w:rFonts w:ascii="Times New Roman" w:hAnsi="Times New Roman"/>
          <w:sz w:val="28"/>
          <w:szCs w:val="28"/>
        </w:rPr>
        <w:t xml:space="preserve">муниципального </w:t>
      </w:r>
      <w:r w:rsidR="00330978" w:rsidRPr="0053411D">
        <w:rPr>
          <w:rFonts w:ascii="Times New Roman" w:hAnsi="Times New Roman"/>
          <w:sz w:val="28"/>
          <w:szCs w:val="28"/>
        </w:rPr>
        <w:t xml:space="preserve">задания, характеризующих объем оказываемых </w:t>
      </w:r>
      <w:r w:rsidR="00330978">
        <w:rPr>
          <w:rFonts w:ascii="Times New Roman" w:hAnsi="Times New Roman"/>
          <w:sz w:val="28"/>
          <w:szCs w:val="28"/>
        </w:rPr>
        <w:t xml:space="preserve">муниципальных </w:t>
      </w:r>
      <w:r w:rsidR="00330978" w:rsidRPr="0053411D">
        <w:rPr>
          <w:rFonts w:ascii="Times New Roman" w:hAnsi="Times New Roman"/>
          <w:sz w:val="28"/>
          <w:szCs w:val="28"/>
        </w:rPr>
        <w:t xml:space="preserve">услуг (выполняемых работ), а также показателей </w:t>
      </w:r>
      <w:r w:rsidR="00330978">
        <w:rPr>
          <w:rFonts w:ascii="Times New Roman" w:hAnsi="Times New Roman"/>
          <w:sz w:val="28"/>
          <w:szCs w:val="28"/>
        </w:rPr>
        <w:t xml:space="preserve">муниципального </w:t>
      </w:r>
      <w:r w:rsidR="00330978" w:rsidRPr="0053411D">
        <w:rPr>
          <w:rFonts w:ascii="Times New Roman" w:hAnsi="Times New Roman"/>
          <w:sz w:val="28"/>
          <w:szCs w:val="28"/>
        </w:rPr>
        <w:t xml:space="preserve">задания, характеризующих качество оказываемых </w:t>
      </w:r>
      <w:r w:rsidR="00330978">
        <w:rPr>
          <w:rFonts w:ascii="Times New Roman" w:hAnsi="Times New Roman"/>
          <w:sz w:val="28"/>
          <w:szCs w:val="28"/>
        </w:rPr>
        <w:t xml:space="preserve">муниципальных </w:t>
      </w:r>
      <w:r w:rsidR="00330978" w:rsidRPr="0053411D">
        <w:rPr>
          <w:rFonts w:ascii="Times New Roman" w:hAnsi="Times New Roman"/>
          <w:sz w:val="28"/>
          <w:szCs w:val="28"/>
        </w:rPr>
        <w:t xml:space="preserve">услуг (выполняемых работ), если такие показатели установлены в </w:t>
      </w:r>
      <w:r w:rsidR="00330978">
        <w:rPr>
          <w:rFonts w:ascii="Times New Roman" w:hAnsi="Times New Roman"/>
          <w:sz w:val="28"/>
          <w:szCs w:val="28"/>
        </w:rPr>
        <w:t xml:space="preserve">муниципальном </w:t>
      </w:r>
      <w:r w:rsidR="00330978" w:rsidRPr="0053411D">
        <w:rPr>
          <w:rFonts w:ascii="Times New Roman" w:hAnsi="Times New Roman"/>
          <w:sz w:val="28"/>
          <w:szCs w:val="28"/>
        </w:rPr>
        <w:t>задании.</w:t>
      </w:r>
    </w:p>
    <w:p w:rsidR="00451E7B" w:rsidRPr="00F81164" w:rsidRDefault="00330978" w:rsidP="00330978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3411D">
        <w:rPr>
          <w:rFonts w:ascii="Times New Roman" w:hAnsi="Times New Roman"/>
          <w:sz w:val="28"/>
          <w:szCs w:val="28"/>
        </w:rPr>
        <w:t xml:space="preserve">В случае если по результатам анализа отчетов о выполнении </w:t>
      </w:r>
      <w:r>
        <w:rPr>
          <w:rFonts w:ascii="Times New Roman" w:hAnsi="Times New Roman"/>
          <w:sz w:val="28"/>
          <w:szCs w:val="28"/>
        </w:rPr>
        <w:t xml:space="preserve">муниципальных </w:t>
      </w:r>
      <w:r w:rsidRPr="0053411D">
        <w:rPr>
          <w:rFonts w:ascii="Times New Roman" w:hAnsi="Times New Roman"/>
          <w:sz w:val="28"/>
          <w:szCs w:val="28"/>
        </w:rPr>
        <w:t>заданий установлено, что учреждение не обеспечило выполнение плановых значений объемов оказания услуг</w:t>
      </w:r>
      <w:r w:rsidR="00B929EF">
        <w:rPr>
          <w:rFonts w:ascii="Times New Roman" w:hAnsi="Times New Roman"/>
          <w:sz w:val="28"/>
          <w:szCs w:val="28"/>
        </w:rPr>
        <w:t>, выполнения работ</w:t>
      </w:r>
      <w:r w:rsidRPr="0053411D">
        <w:rPr>
          <w:rFonts w:ascii="Times New Roman" w:hAnsi="Times New Roman"/>
          <w:sz w:val="28"/>
          <w:szCs w:val="28"/>
        </w:rPr>
        <w:t xml:space="preserve"> (с учетом возможных (допустимых) отклонений), субсидия на выполнение </w:t>
      </w:r>
      <w:r>
        <w:rPr>
          <w:rFonts w:ascii="Times New Roman" w:hAnsi="Times New Roman"/>
          <w:sz w:val="28"/>
          <w:szCs w:val="28"/>
        </w:rPr>
        <w:t xml:space="preserve">муниципального </w:t>
      </w:r>
      <w:r w:rsidRPr="0053411D">
        <w:rPr>
          <w:rFonts w:ascii="Times New Roman" w:hAnsi="Times New Roman"/>
          <w:sz w:val="28"/>
          <w:szCs w:val="28"/>
        </w:rPr>
        <w:t>задания предоставляется учреждению в следующем объеме</w:t>
      </w:r>
      <w:r>
        <w:rPr>
          <w:rFonts w:ascii="Times New Roman" w:hAnsi="Times New Roman"/>
          <w:sz w:val="28"/>
          <w:szCs w:val="28"/>
        </w:rPr>
        <w:t>:</w:t>
      </w: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(</w:t>
      </w: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) x </w:t>
      </w: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>, где:</w:t>
      </w:r>
    </w:p>
    <w:p w:rsidR="00451E7B" w:rsidRPr="00F81164" w:rsidRDefault="00451E7B">
      <w:pPr>
        <w:pStyle w:val="ConsPlusNormal"/>
        <w:jc w:val="center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объем предоставляемой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субсидии на выполнение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на оказание </w:t>
      </w:r>
      <w:r w:rsidR="00B929EF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F81164">
        <w:rPr>
          <w:rFonts w:ascii="Times New Roman" w:hAnsi="Times New Roman" w:cs="Times New Roman"/>
          <w:sz w:val="28"/>
          <w:szCs w:val="28"/>
        </w:rPr>
        <w:t>услуг</w:t>
      </w:r>
      <w:r w:rsidR="00B929EF">
        <w:rPr>
          <w:rFonts w:ascii="Times New Roman" w:hAnsi="Times New Roman" w:cs="Times New Roman"/>
          <w:sz w:val="28"/>
          <w:szCs w:val="28"/>
        </w:rPr>
        <w:t xml:space="preserve"> (выполнение работ)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плановый объем субсидии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>учреждению на отчетный период в соответствии с графиком перечисления субсидий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плановый объем оказания </w:t>
      </w:r>
      <w:r w:rsidR="00A82091">
        <w:rPr>
          <w:rFonts w:ascii="Times New Roman" w:hAnsi="Times New Roman" w:cs="Times New Roman"/>
          <w:sz w:val="28"/>
          <w:szCs w:val="28"/>
        </w:rPr>
        <w:t>муниципальных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услуг,</w:t>
      </w:r>
      <w:r w:rsidR="00B929EF" w:rsidRPr="00B929EF">
        <w:rPr>
          <w:rFonts w:ascii="Times New Roman" w:hAnsi="Times New Roman" w:cs="Times New Roman"/>
          <w:sz w:val="28"/>
          <w:szCs w:val="28"/>
        </w:rPr>
        <w:t xml:space="preserve"> </w:t>
      </w:r>
      <w:r w:rsidR="00B929EF">
        <w:rPr>
          <w:rFonts w:ascii="Times New Roman" w:hAnsi="Times New Roman" w:cs="Times New Roman"/>
          <w:sz w:val="28"/>
          <w:szCs w:val="28"/>
        </w:rPr>
        <w:t>(выполнение работ),</w:t>
      </w:r>
      <w:r w:rsidRPr="00F81164">
        <w:rPr>
          <w:rFonts w:ascii="Times New Roman" w:hAnsi="Times New Roman" w:cs="Times New Roman"/>
          <w:sz w:val="28"/>
          <w:szCs w:val="28"/>
        </w:rPr>
        <w:t xml:space="preserve"> установленный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>учреждению на отчетный период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фактический объем </w:t>
      </w:r>
      <w:r w:rsidR="00A82091">
        <w:rPr>
          <w:rFonts w:ascii="Times New Roman" w:hAnsi="Times New Roman" w:cs="Times New Roman"/>
          <w:sz w:val="28"/>
          <w:szCs w:val="28"/>
        </w:rPr>
        <w:t>муниципальных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услуг</w:t>
      </w:r>
      <w:r w:rsidR="00B929EF">
        <w:rPr>
          <w:rFonts w:ascii="Times New Roman" w:hAnsi="Times New Roman" w:cs="Times New Roman"/>
          <w:sz w:val="28"/>
          <w:szCs w:val="28"/>
        </w:rPr>
        <w:t xml:space="preserve"> (работ)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казанных </w:t>
      </w:r>
      <w:r w:rsidR="00B929EF">
        <w:rPr>
          <w:rFonts w:ascii="Times New Roman" w:hAnsi="Times New Roman" w:cs="Times New Roman"/>
          <w:sz w:val="28"/>
          <w:szCs w:val="28"/>
        </w:rPr>
        <w:t>(выполненных)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ым </w:t>
      </w:r>
      <w:r w:rsidRPr="00F81164">
        <w:rPr>
          <w:rFonts w:ascii="Times New Roman" w:hAnsi="Times New Roman" w:cs="Times New Roman"/>
          <w:sz w:val="28"/>
          <w:szCs w:val="28"/>
        </w:rPr>
        <w:t>учреждением в отчетном периоде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N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нормативные затраты на оказание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</w:t>
      </w:r>
      <w:r w:rsidR="00B929EF">
        <w:rPr>
          <w:rFonts w:ascii="Times New Roman" w:hAnsi="Times New Roman" w:cs="Times New Roman"/>
          <w:sz w:val="28"/>
          <w:szCs w:val="28"/>
        </w:rPr>
        <w:t xml:space="preserve"> (выполнение работ)</w:t>
      </w:r>
      <w:r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В случае если предоставленный авансом учреждению объем субсидии превышает объем субсидии, определенный в соответствии с указанным порядком расчета, соответствующая корректировка объема субсидии с учетом фактически оказанного объема </w:t>
      </w:r>
      <w:r w:rsidR="00A82091">
        <w:rPr>
          <w:rFonts w:ascii="Times New Roman" w:hAnsi="Times New Roman" w:cs="Times New Roman"/>
          <w:sz w:val="28"/>
          <w:szCs w:val="28"/>
        </w:rPr>
        <w:t>муниципальных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 </w:t>
      </w:r>
      <w:r w:rsidR="00B929E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B929EF">
        <w:rPr>
          <w:rFonts w:ascii="Times New Roman" w:hAnsi="Times New Roman" w:cs="Times New Roman"/>
          <w:sz w:val="28"/>
          <w:szCs w:val="28"/>
        </w:rPr>
        <w:t>выполненых</w:t>
      </w:r>
      <w:proofErr w:type="spellEnd"/>
      <w:r w:rsidR="00B929EF">
        <w:rPr>
          <w:rFonts w:ascii="Times New Roman" w:hAnsi="Times New Roman" w:cs="Times New Roman"/>
          <w:sz w:val="28"/>
          <w:szCs w:val="28"/>
        </w:rPr>
        <w:t xml:space="preserve"> работ) </w:t>
      </w:r>
      <w:r w:rsidRPr="00F81164">
        <w:rPr>
          <w:rFonts w:ascii="Times New Roman" w:hAnsi="Times New Roman" w:cs="Times New Roman"/>
          <w:sz w:val="28"/>
          <w:szCs w:val="28"/>
        </w:rPr>
        <w:t>осуществляется в следующем периоде (месяце, квартале) в соответствии с графиком перечисления субсидий, являющимся неотъемлемой частью соглашения.</w:t>
      </w:r>
    </w:p>
    <w:p w:rsidR="00451E7B" w:rsidRPr="00F81164" w:rsidRDefault="00A82091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B929EF">
        <w:rPr>
          <w:rFonts w:ascii="Times New Roman" w:hAnsi="Times New Roman" w:cs="Times New Roman"/>
          <w:sz w:val="28"/>
          <w:szCs w:val="28"/>
        </w:rPr>
        <w:t>2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. В случае если по результатам анализа отчетов о выполнении </w:t>
      </w:r>
      <w:r>
        <w:rPr>
          <w:rFonts w:ascii="Times New Roman" w:hAnsi="Times New Roman" w:cs="Times New Roman"/>
          <w:sz w:val="28"/>
          <w:szCs w:val="28"/>
        </w:rPr>
        <w:t>муниципальных</w:t>
      </w:r>
      <w:r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заданий установлено, что учреждение не обеспечило выполнение плановых значений показателей качества оказания </w:t>
      </w:r>
      <w:r>
        <w:rPr>
          <w:rFonts w:ascii="Times New Roman" w:hAnsi="Times New Roman" w:cs="Times New Roman"/>
          <w:sz w:val="28"/>
          <w:szCs w:val="28"/>
        </w:rPr>
        <w:lastRenderedPageBreak/>
        <w:t>муниципальных</w:t>
      </w:r>
      <w:r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F81164">
        <w:rPr>
          <w:rFonts w:ascii="Times New Roman" w:hAnsi="Times New Roman" w:cs="Times New Roman"/>
          <w:sz w:val="28"/>
          <w:szCs w:val="28"/>
        </w:rPr>
        <w:t>услуг (выполнения работ)</w:t>
      </w:r>
      <w:r w:rsidR="00B929EF">
        <w:rPr>
          <w:rFonts w:ascii="Times New Roman" w:hAnsi="Times New Roman" w:cs="Times New Roman"/>
          <w:sz w:val="28"/>
          <w:szCs w:val="28"/>
        </w:rPr>
        <w:t xml:space="preserve">, субсидия на выполнение муниципального задания </w:t>
      </w:r>
      <w:r w:rsidR="00330978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предоставляется учреждению с учетом корректировки на фактически обеспеченное качество оказания </w:t>
      </w:r>
      <w:r>
        <w:rPr>
          <w:rFonts w:ascii="Times New Roman" w:hAnsi="Times New Roman" w:cs="Times New Roman"/>
          <w:sz w:val="28"/>
          <w:szCs w:val="28"/>
        </w:rPr>
        <w:t>муниципальных</w:t>
      </w:r>
      <w:r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услуг (выполнения работ) (но не более 25% объема субсидии, предоставляемого </w:t>
      </w:r>
      <w:r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="00451E7B" w:rsidRPr="00F81164">
        <w:rPr>
          <w:rFonts w:ascii="Times New Roman" w:hAnsi="Times New Roman" w:cs="Times New Roman"/>
          <w:sz w:val="28"/>
          <w:szCs w:val="28"/>
        </w:rPr>
        <w:t xml:space="preserve">бюджетному учреждению на соответствующий период (месяц, квартал) в соответствии с графиком перечисления субсидий, являющимся неотъемлемой частью соглашения, скорректированного с учетом объема фактически оказанных </w:t>
      </w:r>
      <w:r>
        <w:rPr>
          <w:rFonts w:ascii="Times New Roman" w:hAnsi="Times New Roman" w:cs="Times New Roman"/>
          <w:sz w:val="28"/>
          <w:szCs w:val="28"/>
        </w:rPr>
        <w:t>муниципальных</w:t>
      </w:r>
      <w:r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="00451E7B" w:rsidRPr="00F81164">
        <w:rPr>
          <w:rFonts w:ascii="Times New Roman" w:hAnsi="Times New Roman" w:cs="Times New Roman"/>
          <w:sz w:val="28"/>
          <w:szCs w:val="28"/>
        </w:rPr>
        <w:t>услуг в соответствии с пунктом 45 настоящего Положения) в следующем объеме:</w:t>
      </w: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271690">
      <w:pPr>
        <w:pStyle w:val="ConsPlusNormal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026" style="width:102pt;height:62.25pt" coordsize="" o:spt="100" adj="0,,0" path="" filled="f" stroked="f">
            <v:stroke joinstyle="miter"/>
            <v:imagedata r:id="rId9" o:title="base_23753_45603_3"/>
            <v:formulas/>
            <v:path o:connecttype="segments"/>
          </v:shape>
        </w:pict>
      </w:r>
      <w:r w:rsidR="00451E7B" w:rsidRPr="00F81164">
        <w:rPr>
          <w:rFonts w:ascii="Times New Roman" w:hAnsi="Times New Roman" w:cs="Times New Roman"/>
          <w:sz w:val="28"/>
          <w:szCs w:val="28"/>
        </w:rPr>
        <w:t>, где:</w:t>
      </w:r>
    </w:p>
    <w:p w:rsidR="00451E7B" w:rsidRPr="00F81164" w:rsidRDefault="00451E7B">
      <w:pPr>
        <w:pStyle w:val="ConsPlusNormal"/>
        <w:jc w:val="center"/>
        <w:rPr>
          <w:rFonts w:ascii="Times New Roman" w:hAnsi="Times New Roman" w:cs="Times New Roman"/>
          <w:sz w:val="28"/>
          <w:szCs w:val="28"/>
        </w:rPr>
      </w:pPr>
    </w:p>
    <w:p w:rsidR="00451E7B" w:rsidRPr="00F81164" w:rsidRDefault="00451E7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fi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объем предоставляемой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субсидии на выполнение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на оказание i-й </w:t>
      </w:r>
      <w:r w:rsidR="00A82091">
        <w:rPr>
          <w:rFonts w:ascii="Times New Roman" w:hAnsi="Times New Roman" w:cs="Times New Roman"/>
          <w:sz w:val="28"/>
          <w:szCs w:val="28"/>
        </w:rPr>
        <w:t>муниципальной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услуги</w:t>
      </w:r>
      <w:r w:rsidR="00B929EF">
        <w:rPr>
          <w:rFonts w:ascii="Times New Roman" w:hAnsi="Times New Roman" w:cs="Times New Roman"/>
          <w:sz w:val="28"/>
          <w:szCs w:val="28"/>
        </w:rPr>
        <w:t xml:space="preserve"> (</w:t>
      </w:r>
      <w:r w:rsidR="00B929EF" w:rsidRPr="00B929EF">
        <w:rPr>
          <w:rFonts w:ascii="Times New Roman" w:hAnsi="Times New Roman" w:cs="Times New Roman"/>
          <w:sz w:val="28"/>
          <w:szCs w:val="28"/>
        </w:rPr>
        <w:t xml:space="preserve">выполнение </w:t>
      </w:r>
      <w:proofErr w:type="spellStart"/>
      <w:r w:rsidR="00B929EF" w:rsidRPr="00B929E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B929EF" w:rsidRPr="00B929EF">
        <w:rPr>
          <w:rFonts w:ascii="Times New Roman" w:hAnsi="Times New Roman" w:cs="Times New Roman"/>
          <w:sz w:val="28"/>
          <w:szCs w:val="28"/>
        </w:rPr>
        <w:t>-й работы)</w:t>
      </w:r>
      <w:r w:rsidRPr="00B929EF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V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pi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объем субсидии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му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чреждению на оказание i-й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услуги </w:t>
      </w:r>
      <w:r w:rsidR="009570D8">
        <w:rPr>
          <w:rFonts w:ascii="Times New Roman" w:hAnsi="Times New Roman" w:cs="Times New Roman"/>
          <w:sz w:val="28"/>
          <w:szCs w:val="28"/>
        </w:rPr>
        <w:t>(</w:t>
      </w:r>
      <w:r w:rsidR="009570D8" w:rsidRPr="00B929EF">
        <w:rPr>
          <w:rFonts w:ascii="Times New Roman" w:hAnsi="Times New Roman" w:cs="Times New Roman"/>
          <w:sz w:val="28"/>
          <w:szCs w:val="28"/>
        </w:rPr>
        <w:t xml:space="preserve">выполнение </w:t>
      </w:r>
      <w:proofErr w:type="spellStart"/>
      <w:r w:rsidR="009570D8" w:rsidRPr="00B929E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570D8" w:rsidRPr="00B929EF">
        <w:rPr>
          <w:rFonts w:ascii="Times New Roman" w:hAnsi="Times New Roman" w:cs="Times New Roman"/>
          <w:sz w:val="28"/>
          <w:szCs w:val="28"/>
        </w:rPr>
        <w:t>-й работы)</w:t>
      </w:r>
      <w:r w:rsidR="009570D8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на соответствующий период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Q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fj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фактически достигнутое значение j-</w:t>
      </w:r>
      <w:proofErr w:type="spellStart"/>
      <w:r w:rsidRPr="00F81164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показателя качества оказания i-й </w:t>
      </w:r>
      <w:r w:rsidR="00A82091">
        <w:rPr>
          <w:rFonts w:ascii="Times New Roman" w:hAnsi="Times New Roman" w:cs="Times New Roman"/>
          <w:sz w:val="28"/>
          <w:szCs w:val="28"/>
        </w:rPr>
        <w:t>муниципальной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услуги</w:t>
      </w:r>
      <w:r w:rsidR="009570D8">
        <w:rPr>
          <w:rFonts w:ascii="Times New Roman" w:hAnsi="Times New Roman" w:cs="Times New Roman"/>
          <w:sz w:val="28"/>
          <w:szCs w:val="28"/>
        </w:rPr>
        <w:t xml:space="preserve"> (</w:t>
      </w:r>
      <w:r w:rsidR="009570D8" w:rsidRPr="00B929EF">
        <w:rPr>
          <w:rFonts w:ascii="Times New Roman" w:hAnsi="Times New Roman" w:cs="Times New Roman"/>
          <w:sz w:val="28"/>
          <w:szCs w:val="28"/>
        </w:rPr>
        <w:t xml:space="preserve">выполнение </w:t>
      </w:r>
      <w:proofErr w:type="spellStart"/>
      <w:r w:rsidR="009570D8" w:rsidRPr="00B929E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570D8" w:rsidRPr="00B929EF">
        <w:rPr>
          <w:rFonts w:ascii="Times New Roman" w:hAnsi="Times New Roman" w:cs="Times New Roman"/>
          <w:sz w:val="28"/>
          <w:szCs w:val="28"/>
        </w:rPr>
        <w:t>-й работы)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1164">
        <w:rPr>
          <w:rFonts w:ascii="Times New Roman" w:hAnsi="Times New Roman" w:cs="Times New Roman"/>
          <w:sz w:val="28"/>
          <w:szCs w:val="28"/>
        </w:rPr>
        <w:t>Q</w:t>
      </w:r>
      <w:r w:rsidRPr="00F81164">
        <w:rPr>
          <w:rFonts w:ascii="Times New Roman" w:hAnsi="Times New Roman" w:cs="Times New Roman"/>
          <w:sz w:val="28"/>
          <w:szCs w:val="28"/>
          <w:vertAlign w:val="subscript"/>
        </w:rPr>
        <w:t>pj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- плановое значение j-</w:t>
      </w:r>
      <w:proofErr w:type="spellStart"/>
      <w:r w:rsidRPr="00F81164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F81164">
        <w:rPr>
          <w:rFonts w:ascii="Times New Roman" w:hAnsi="Times New Roman" w:cs="Times New Roman"/>
          <w:sz w:val="28"/>
          <w:szCs w:val="28"/>
        </w:rPr>
        <w:t xml:space="preserve"> показателя качества оказания i-й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</w:t>
      </w:r>
      <w:r w:rsidR="009570D8">
        <w:rPr>
          <w:rFonts w:ascii="Times New Roman" w:hAnsi="Times New Roman" w:cs="Times New Roman"/>
          <w:sz w:val="28"/>
          <w:szCs w:val="28"/>
        </w:rPr>
        <w:t xml:space="preserve"> (</w:t>
      </w:r>
      <w:r w:rsidR="009570D8" w:rsidRPr="00B929EF">
        <w:rPr>
          <w:rFonts w:ascii="Times New Roman" w:hAnsi="Times New Roman" w:cs="Times New Roman"/>
          <w:sz w:val="28"/>
          <w:szCs w:val="28"/>
        </w:rPr>
        <w:t xml:space="preserve">выполнение </w:t>
      </w:r>
      <w:proofErr w:type="spellStart"/>
      <w:r w:rsidR="009570D8" w:rsidRPr="00B929E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570D8" w:rsidRPr="00B929EF">
        <w:rPr>
          <w:rFonts w:ascii="Times New Roman" w:hAnsi="Times New Roman" w:cs="Times New Roman"/>
          <w:sz w:val="28"/>
          <w:szCs w:val="28"/>
        </w:rPr>
        <w:t>-й работы)</w:t>
      </w:r>
      <w:r w:rsidRPr="00F81164">
        <w:rPr>
          <w:rFonts w:ascii="Times New Roman" w:hAnsi="Times New Roman" w:cs="Times New Roman"/>
          <w:sz w:val="28"/>
          <w:szCs w:val="28"/>
        </w:rPr>
        <w:t>;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 xml:space="preserve">k - количество показателей качества, установленных для i-й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услуги</w:t>
      </w:r>
      <w:r w:rsidR="009570D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9570D8">
        <w:rPr>
          <w:rFonts w:ascii="Times New Roman" w:hAnsi="Times New Roman" w:cs="Times New Roman"/>
          <w:sz w:val="28"/>
          <w:szCs w:val="28"/>
        </w:rPr>
        <w:t>(</w:t>
      </w:r>
      <w:r w:rsidR="009570D8" w:rsidRPr="009570D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570D8" w:rsidRPr="00B929E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proofErr w:type="gramEnd"/>
      <w:r w:rsidR="009570D8" w:rsidRPr="00B929EF">
        <w:rPr>
          <w:rFonts w:ascii="Times New Roman" w:hAnsi="Times New Roman" w:cs="Times New Roman"/>
          <w:sz w:val="28"/>
          <w:szCs w:val="28"/>
        </w:rPr>
        <w:t>-й работы)</w:t>
      </w:r>
      <w:r w:rsidRPr="00F81164">
        <w:rPr>
          <w:rFonts w:ascii="Times New Roman" w:hAnsi="Times New Roman" w:cs="Times New Roman"/>
          <w:sz w:val="28"/>
          <w:szCs w:val="28"/>
        </w:rPr>
        <w:t>.</w:t>
      </w:r>
    </w:p>
    <w:p w:rsidR="00451E7B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4</w:t>
      </w:r>
      <w:r w:rsidR="009570D8">
        <w:rPr>
          <w:rFonts w:ascii="Times New Roman" w:hAnsi="Times New Roman" w:cs="Times New Roman"/>
          <w:sz w:val="28"/>
          <w:szCs w:val="28"/>
        </w:rPr>
        <w:t>3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случае если на основании итогового (годового) отчета о выполнении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 установлено, что </w:t>
      </w:r>
      <w:r w:rsidR="00A82091">
        <w:rPr>
          <w:rFonts w:ascii="Times New Roman" w:hAnsi="Times New Roman" w:cs="Times New Roman"/>
          <w:sz w:val="28"/>
          <w:szCs w:val="28"/>
        </w:rPr>
        <w:t>муниципальное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выполнено не в полном объеме, исполнительный орган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A820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2091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A82091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ий формирование и финансовое обеспечение выполнения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принимает меры по частичному или полному возврату субсидии в размере, определенном исходя из количества фактически неоказанных услуг (невыполненных работ). По решению соответствующего исполнительного органа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 xml:space="preserve">власти </w:t>
      </w:r>
      <w:r w:rsidR="00A820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2091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A82091">
        <w:rPr>
          <w:rFonts w:ascii="Times New Roman" w:hAnsi="Times New Roman" w:cs="Times New Roman"/>
          <w:sz w:val="28"/>
          <w:szCs w:val="28"/>
        </w:rPr>
        <w:t xml:space="preserve"> муниципального района </w:t>
      </w:r>
      <w:r w:rsidRPr="00F81164">
        <w:rPr>
          <w:rFonts w:ascii="Times New Roman" w:hAnsi="Times New Roman" w:cs="Times New Roman"/>
          <w:sz w:val="28"/>
          <w:szCs w:val="28"/>
        </w:rPr>
        <w:t>фактически не</w:t>
      </w:r>
      <w:r w:rsidR="00A82091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 xml:space="preserve">оказанные услуги (невыполненные работы) включаются в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е на очередной финансовый год без включения в общий объем субсидии в очередном финансовом году. В данном случае субсидия в размере, определенном исходя из количества фактически неоказанных услуг </w:t>
      </w:r>
      <w:r w:rsidRPr="00F81164">
        <w:rPr>
          <w:rFonts w:ascii="Times New Roman" w:hAnsi="Times New Roman" w:cs="Times New Roman"/>
          <w:sz w:val="28"/>
          <w:szCs w:val="28"/>
        </w:rPr>
        <w:lastRenderedPageBreak/>
        <w:t>(невыполненных работ), возврату не подлежит.</w:t>
      </w:r>
    </w:p>
    <w:p w:rsidR="009570D8" w:rsidRPr="009570D8" w:rsidRDefault="009570D8" w:rsidP="009570D8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570D8">
        <w:rPr>
          <w:rFonts w:ascii="Times New Roman" w:hAnsi="Times New Roman" w:cs="Times New Roman"/>
          <w:sz w:val="28"/>
          <w:szCs w:val="28"/>
        </w:rPr>
        <w:t xml:space="preserve">Расчет объема субсидии, подлежащей возврату, осуществляется с применением нормативных затрат на оказание </w:t>
      </w:r>
      <w:r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9570D8">
        <w:rPr>
          <w:rFonts w:ascii="Times New Roman" w:hAnsi="Times New Roman" w:cs="Times New Roman"/>
          <w:sz w:val="28"/>
          <w:szCs w:val="28"/>
        </w:rPr>
        <w:t>услуг (выполнение работ), определяемых в соответствии с настоящем Положением, по форме, предусмотренной соглашением.</w:t>
      </w:r>
    </w:p>
    <w:p w:rsidR="009570D8" w:rsidRPr="009570D8" w:rsidRDefault="009570D8" w:rsidP="009570D8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9570D8">
        <w:rPr>
          <w:rFonts w:ascii="Times New Roman" w:hAnsi="Times New Roman" w:cs="Times New Roman"/>
          <w:sz w:val="28"/>
          <w:szCs w:val="28"/>
        </w:rPr>
        <w:t>бюджетные учреждения обеспечивают возврат в бюджет</w:t>
      </w:r>
      <w:r>
        <w:rPr>
          <w:rFonts w:ascii="Times New Roman" w:hAnsi="Times New Roman" w:cs="Times New Roman"/>
          <w:sz w:val="28"/>
          <w:szCs w:val="28"/>
        </w:rPr>
        <w:t xml:space="preserve"> муниципального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района </w:t>
      </w:r>
      <w:r w:rsidRPr="009570D8">
        <w:rPr>
          <w:rFonts w:ascii="Times New Roman" w:hAnsi="Times New Roman" w:cs="Times New Roman"/>
          <w:sz w:val="28"/>
          <w:szCs w:val="28"/>
        </w:rPr>
        <w:t xml:space="preserve"> субсидии</w:t>
      </w:r>
      <w:proofErr w:type="gramEnd"/>
      <w:r w:rsidRPr="009570D8">
        <w:rPr>
          <w:rFonts w:ascii="Times New Roman" w:hAnsi="Times New Roman" w:cs="Times New Roman"/>
          <w:sz w:val="28"/>
          <w:szCs w:val="28"/>
        </w:rPr>
        <w:t xml:space="preserve"> в объеме, рассчитанном в соответствии с положениями абзаца второго настоящего пункта, не позднее 1 февраля текущего финансового года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4</w:t>
      </w:r>
      <w:r w:rsidR="009570D8">
        <w:rPr>
          <w:rFonts w:ascii="Times New Roman" w:hAnsi="Times New Roman" w:cs="Times New Roman"/>
          <w:sz w:val="28"/>
          <w:szCs w:val="28"/>
        </w:rPr>
        <w:t>4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случае если срок окончания оказания услуг (выполнения работ) переходит на следующий финансовый год, по решению исполнительного органа </w:t>
      </w:r>
      <w:r w:rsidR="00A82091">
        <w:rPr>
          <w:rFonts w:ascii="Times New Roman" w:hAnsi="Times New Roman" w:cs="Times New Roman"/>
          <w:sz w:val="28"/>
          <w:szCs w:val="28"/>
        </w:rPr>
        <w:t>муниципальной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A820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2091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A82091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его формирование и финансовое обеспечение выполнения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субсидия возврату не подлежит, но учитывается при формировании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 на очередной финансовый год.</w:t>
      </w:r>
    </w:p>
    <w:p w:rsidR="00451E7B" w:rsidRPr="00F81164" w:rsidRDefault="00451E7B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81164">
        <w:rPr>
          <w:rFonts w:ascii="Times New Roman" w:hAnsi="Times New Roman" w:cs="Times New Roman"/>
          <w:sz w:val="28"/>
          <w:szCs w:val="28"/>
        </w:rPr>
        <w:t>4</w:t>
      </w:r>
      <w:r w:rsidR="009570D8">
        <w:rPr>
          <w:rFonts w:ascii="Times New Roman" w:hAnsi="Times New Roman" w:cs="Times New Roman"/>
          <w:sz w:val="28"/>
          <w:szCs w:val="28"/>
        </w:rPr>
        <w:t>5</w:t>
      </w:r>
      <w:r w:rsidRPr="00F81164">
        <w:rPr>
          <w:rFonts w:ascii="Times New Roman" w:hAnsi="Times New Roman" w:cs="Times New Roman"/>
          <w:sz w:val="28"/>
          <w:szCs w:val="28"/>
        </w:rPr>
        <w:t xml:space="preserve">. В случае если учреждение не обеспечило (не обеспечивает) выполнение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 xml:space="preserve">задания, исполнительные органы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F81164">
        <w:rPr>
          <w:rFonts w:ascii="Times New Roman" w:hAnsi="Times New Roman" w:cs="Times New Roman"/>
          <w:sz w:val="28"/>
          <w:szCs w:val="28"/>
        </w:rPr>
        <w:t>власти</w:t>
      </w:r>
      <w:r w:rsidR="00A820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2091">
        <w:rPr>
          <w:rFonts w:ascii="Times New Roman" w:hAnsi="Times New Roman" w:cs="Times New Roman"/>
          <w:sz w:val="28"/>
          <w:szCs w:val="28"/>
        </w:rPr>
        <w:t>Севского</w:t>
      </w:r>
      <w:proofErr w:type="spellEnd"/>
      <w:r w:rsidR="00A82091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осуществляющие функции и полномочия учредителей </w:t>
      </w:r>
      <w:r w:rsidR="00A82091">
        <w:rPr>
          <w:rFonts w:ascii="Times New Roman" w:hAnsi="Times New Roman" w:cs="Times New Roman"/>
          <w:sz w:val="28"/>
          <w:szCs w:val="28"/>
        </w:rPr>
        <w:t>муниципальных</w:t>
      </w:r>
      <w:r w:rsidR="00A82091" w:rsidRPr="00F81164">
        <w:rPr>
          <w:rFonts w:ascii="Times New Roman" w:hAnsi="Times New Roman" w:cs="Times New Roman"/>
          <w:sz w:val="28"/>
          <w:szCs w:val="28"/>
        </w:rPr>
        <w:t xml:space="preserve"> </w:t>
      </w:r>
      <w:r w:rsidRPr="00F81164">
        <w:rPr>
          <w:rFonts w:ascii="Times New Roman" w:hAnsi="Times New Roman" w:cs="Times New Roman"/>
          <w:sz w:val="28"/>
          <w:szCs w:val="28"/>
        </w:rPr>
        <w:t>бюджетных учреждений, главные распорядители средств бюджета</w:t>
      </w:r>
      <w:r w:rsidR="00A82091">
        <w:rPr>
          <w:rFonts w:ascii="Times New Roman" w:hAnsi="Times New Roman" w:cs="Times New Roman"/>
          <w:sz w:val="28"/>
          <w:szCs w:val="28"/>
        </w:rPr>
        <w:t xml:space="preserve"> муниципального района</w:t>
      </w:r>
      <w:r w:rsidRPr="00F81164">
        <w:rPr>
          <w:rFonts w:ascii="Times New Roman" w:hAnsi="Times New Roman" w:cs="Times New Roman"/>
          <w:sz w:val="28"/>
          <w:szCs w:val="28"/>
        </w:rPr>
        <w:t xml:space="preserve">, в ведении которых находятся </w:t>
      </w:r>
      <w:r w:rsidR="00A82091">
        <w:rPr>
          <w:rFonts w:ascii="Times New Roman" w:hAnsi="Times New Roman" w:cs="Times New Roman"/>
          <w:sz w:val="28"/>
          <w:szCs w:val="28"/>
        </w:rPr>
        <w:t xml:space="preserve">муниципальные </w:t>
      </w:r>
      <w:r w:rsidRPr="00F81164">
        <w:rPr>
          <w:rFonts w:ascii="Times New Roman" w:hAnsi="Times New Roman" w:cs="Times New Roman"/>
          <w:sz w:val="28"/>
          <w:szCs w:val="28"/>
        </w:rPr>
        <w:t xml:space="preserve">казенные учреждения, обязаны принять в пределах своей компетенции меры по обеспечению выполнения </w:t>
      </w:r>
      <w:r w:rsidR="00A07026">
        <w:rPr>
          <w:rFonts w:ascii="Times New Roman" w:hAnsi="Times New Roman" w:cs="Times New Roman"/>
          <w:sz w:val="28"/>
          <w:szCs w:val="28"/>
        </w:rPr>
        <w:t>муниципального</w:t>
      </w:r>
      <w:r w:rsidRPr="00F81164">
        <w:rPr>
          <w:rFonts w:ascii="Times New Roman" w:hAnsi="Times New Roman" w:cs="Times New Roman"/>
          <w:sz w:val="28"/>
          <w:szCs w:val="28"/>
        </w:rPr>
        <w:t xml:space="preserve"> задания в соответствии с установленными требованиями, в том числе за счет внесения изменений в нормативные правовые акты, устанавливающие требования к качеству оказания соответствующих услуг, корректировки объема средств, предоставляемых на выполнение </w:t>
      </w:r>
      <w:r w:rsidR="00A07026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r w:rsidRPr="00F81164">
        <w:rPr>
          <w:rFonts w:ascii="Times New Roman" w:hAnsi="Times New Roman" w:cs="Times New Roman"/>
          <w:sz w:val="28"/>
          <w:szCs w:val="28"/>
        </w:rPr>
        <w:t>задания.</w:t>
      </w:r>
    </w:p>
    <w:p w:rsidR="00567E7C" w:rsidRDefault="00C11B51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</w:t>
      </w:r>
      <w:r w:rsidR="00D27BD3">
        <w:rPr>
          <w:rFonts w:ascii="Times New Roman" w:hAnsi="Times New Roman"/>
          <w:sz w:val="28"/>
          <w:szCs w:val="28"/>
        </w:rPr>
        <w:t xml:space="preserve">                    </w:t>
      </w:r>
      <w:r w:rsidR="00DB30E6">
        <w:rPr>
          <w:rFonts w:ascii="Times New Roman" w:hAnsi="Times New Roman"/>
          <w:sz w:val="28"/>
          <w:szCs w:val="28"/>
        </w:rPr>
        <w:t xml:space="preserve"> </w:t>
      </w:r>
    </w:p>
    <w:p w:rsidR="00567E7C" w:rsidRDefault="00567E7C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67E7C" w:rsidRDefault="00567E7C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570D8" w:rsidRDefault="009570D8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11B51" w:rsidRDefault="00567E7C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</w:t>
      </w:r>
      <w:r w:rsidR="00D27BD3">
        <w:rPr>
          <w:rFonts w:ascii="Times New Roman" w:hAnsi="Times New Roman"/>
          <w:sz w:val="28"/>
          <w:szCs w:val="28"/>
        </w:rPr>
        <w:t xml:space="preserve"> </w:t>
      </w:r>
      <w:r w:rsidR="00DB30E6">
        <w:rPr>
          <w:rFonts w:ascii="Times New Roman" w:hAnsi="Times New Roman"/>
          <w:sz w:val="28"/>
          <w:szCs w:val="28"/>
        </w:rPr>
        <w:t>Утвержден</w:t>
      </w:r>
    </w:p>
    <w:p w:rsidR="00C11B51" w:rsidRDefault="00C11B51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</w:t>
      </w:r>
      <w:r w:rsidR="00567E7C">
        <w:rPr>
          <w:rFonts w:ascii="Times New Roman" w:hAnsi="Times New Roman"/>
          <w:sz w:val="28"/>
          <w:szCs w:val="28"/>
        </w:rPr>
        <w:t xml:space="preserve">                             </w:t>
      </w:r>
      <w:r w:rsidR="00DB30E6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остановлени</w:t>
      </w:r>
      <w:r w:rsidR="00DB30E6">
        <w:rPr>
          <w:rFonts w:ascii="Times New Roman" w:hAnsi="Times New Roman"/>
          <w:sz w:val="28"/>
          <w:szCs w:val="28"/>
        </w:rPr>
        <w:t xml:space="preserve">ем </w:t>
      </w:r>
      <w:r>
        <w:rPr>
          <w:rFonts w:ascii="Times New Roman" w:hAnsi="Times New Roman"/>
          <w:sz w:val="28"/>
          <w:szCs w:val="28"/>
        </w:rPr>
        <w:t>администрации</w:t>
      </w:r>
    </w:p>
    <w:p w:rsidR="00C11B51" w:rsidRDefault="0068445E" w:rsidP="0068445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</w:t>
      </w:r>
      <w:proofErr w:type="spellStart"/>
      <w:r w:rsidR="00C11B51">
        <w:rPr>
          <w:rFonts w:ascii="Times New Roman" w:hAnsi="Times New Roman"/>
          <w:sz w:val="28"/>
          <w:szCs w:val="28"/>
        </w:rPr>
        <w:t>Севского</w:t>
      </w:r>
      <w:proofErr w:type="spellEnd"/>
      <w:r w:rsidR="00C11B51">
        <w:rPr>
          <w:rFonts w:ascii="Times New Roman" w:hAnsi="Times New Roman"/>
          <w:sz w:val="28"/>
          <w:szCs w:val="28"/>
        </w:rPr>
        <w:t xml:space="preserve"> муниципального района</w:t>
      </w:r>
    </w:p>
    <w:p w:rsidR="00881D43" w:rsidRDefault="00C11B51" w:rsidP="00C201E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</w:t>
      </w:r>
      <w:r w:rsidR="00DB30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</w:t>
      </w:r>
      <w:r w:rsidR="0068445E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т</w:t>
      </w:r>
      <w:r w:rsidR="0068445E">
        <w:rPr>
          <w:rFonts w:ascii="Times New Roman" w:hAnsi="Times New Roman"/>
          <w:sz w:val="28"/>
          <w:szCs w:val="28"/>
        </w:rPr>
        <w:t>19</w:t>
      </w:r>
      <w:r w:rsidR="00881D43">
        <w:rPr>
          <w:rFonts w:ascii="Times New Roman" w:hAnsi="Times New Roman"/>
          <w:sz w:val="28"/>
          <w:szCs w:val="28"/>
        </w:rPr>
        <w:t>.</w:t>
      </w:r>
      <w:r w:rsidR="00DB30E6">
        <w:rPr>
          <w:rFonts w:ascii="Times New Roman" w:hAnsi="Times New Roman"/>
          <w:sz w:val="28"/>
          <w:szCs w:val="28"/>
        </w:rPr>
        <w:t>1</w:t>
      </w:r>
      <w:r w:rsidR="0040508D">
        <w:rPr>
          <w:rFonts w:ascii="Times New Roman" w:hAnsi="Times New Roman"/>
          <w:sz w:val="28"/>
          <w:szCs w:val="28"/>
        </w:rPr>
        <w:t>1</w:t>
      </w:r>
      <w:r w:rsidR="00881D43">
        <w:rPr>
          <w:rFonts w:ascii="Times New Roman" w:hAnsi="Times New Roman"/>
          <w:sz w:val="28"/>
          <w:szCs w:val="28"/>
        </w:rPr>
        <w:t>.</w:t>
      </w:r>
      <w:r w:rsidR="00DB30E6">
        <w:rPr>
          <w:rFonts w:ascii="Times New Roman" w:hAnsi="Times New Roman"/>
          <w:sz w:val="28"/>
          <w:szCs w:val="28"/>
        </w:rPr>
        <w:t>20</w:t>
      </w:r>
      <w:r w:rsidR="0040508D">
        <w:rPr>
          <w:rFonts w:ascii="Times New Roman" w:hAnsi="Times New Roman"/>
          <w:sz w:val="28"/>
          <w:szCs w:val="28"/>
        </w:rPr>
        <w:t>20</w:t>
      </w:r>
      <w:r>
        <w:rPr>
          <w:rFonts w:ascii="Times New Roman" w:hAnsi="Times New Roman"/>
          <w:sz w:val="28"/>
          <w:szCs w:val="28"/>
        </w:rPr>
        <w:t xml:space="preserve"> № </w:t>
      </w:r>
      <w:r w:rsidR="0068445E">
        <w:rPr>
          <w:rFonts w:ascii="Times New Roman" w:hAnsi="Times New Roman"/>
          <w:sz w:val="28"/>
          <w:szCs w:val="28"/>
        </w:rPr>
        <w:t>695</w:t>
      </w:r>
    </w:p>
    <w:p w:rsidR="00881D43" w:rsidRDefault="00881D43" w:rsidP="00C201E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201E6" w:rsidRPr="00C201E6" w:rsidRDefault="00C201E6" w:rsidP="00C201E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201E6">
        <w:rPr>
          <w:rFonts w:ascii="Times New Roman" w:hAnsi="Times New Roman"/>
          <w:b/>
          <w:sz w:val="28"/>
          <w:szCs w:val="28"/>
        </w:rPr>
        <w:t xml:space="preserve">ПОРЯДОК </w:t>
      </w:r>
    </w:p>
    <w:p w:rsidR="00C11B51" w:rsidRDefault="00C11B51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ормирования, ведения и утверждения регионального перечня (классификатора) муниципальных услуг и работ, не включенных в общероссийские базовые (отраслевые) перечни</w:t>
      </w:r>
      <w:r w:rsidR="00C201E6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(классификаторы) муниципальных услуг и работ,</w:t>
      </w:r>
      <w:r w:rsidR="00C201E6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оказание и выполнение которых предусмотрено нормативными правовыми актами </w:t>
      </w:r>
      <w:proofErr w:type="spellStart"/>
      <w:r>
        <w:rPr>
          <w:rFonts w:ascii="Times New Roman" w:hAnsi="Times New Roman"/>
          <w:b/>
          <w:sz w:val="28"/>
          <w:szCs w:val="28"/>
        </w:rPr>
        <w:t>Севского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муниципального района (муниципальными правовыми актами)</w:t>
      </w:r>
    </w:p>
    <w:p w:rsidR="00C11B51" w:rsidRDefault="00C11B51" w:rsidP="00C11B5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11B51" w:rsidRDefault="00C11B51" w:rsidP="00C11B51">
      <w:pPr>
        <w:pStyle w:val="Defaul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Настоящи</w:t>
      </w:r>
      <w:r w:rsidR="00C201E6">
        <w:rPr>
          <w:sz w:val="28"/>
          <w:szCs w:val="28"/>
        </w:rPr>
        <w:t>й</w:t>
      </w:r>
      <w:r>
        <w:rPr>
          <w:sz w:val="28"/>
          <w:szCs w:val="28"/>
        </w:rPr>
        <w:t xml:space="preserve"> </w:t>
      </w:r>
      <w:r w:rsidR="00C201E6">
        <w:rPr>
          <w:sz w:val="28"/>
          <w:szCs w:val="28"/>
        </w:rPr>
        <w:t xml:space="preserve">Порядок </w:t>
      </w:r>
      <w:r>
        <w:rPr>
          <w:sz w:val="28"/>
          <w:szCs w:val="28"/>
        </w:rPr>
        <w:t xml:space="preserve">устанавливают порядок формирования, ведения и утверждения регионального перечня (классификатора) муниципальных  услуг, не включенных в общероссийские базовые (отраслевые) перечни (классификаторы) муниципальных услуг, оказываемых физическим лицам, и работ, оказание и выполнение которых предусмотрено нормативными правовыми актами  </w:t>
      </w:r>
      <w:proofErr w:type="spellStart"/>
      <w:r>
        <w:rPr>
          <w:sz w:val="28"/>
          <w:szCs w:val="28"/>
        </w:rPr>
        <w:t>Севского</w:t>
      </w:r>
      <w:proofErr w:type="spellEnd"/>
      <w:r>
        <w:rPr>
          <w:sz w:val="28"/>
          <w:szCs w:val="28"/>
        </w:rPr>
        <w:t xml:space="preserve"> муниципального района (муниципальными правовыми актами) (далее – региональный перечень).</w:t>
      </w:r>
    </w:p>
    <w:p w:rsidR="00C11B51" w:rsidRDefault="00C11B51" w:rsidP="00C11B51">
      <w:pPr>
        <w:pStyle w:val="Default"/>
        <w:ind w:firstLine="709"/>
        <w:jc w:val="both"/>
      </w:pPr>
      <w:r>
        <w:rPr>
          <w:sz w:val="28"/>
          <w:szCs w:val="28"/>
        </w:rPr>
        <w:t>2. Региональный перечень формиру</w:t>
      </w:r>
      <w:r w:rsidR="0068445E">
        <w:rPr>
          <w:sz w:val="28"/>
          <w:szCs w:val="28"/>
        </w:rPr>
        <w:t>е</w:t>
      </w:r>
      <w:r>
        <w:rPr>
          <w:sz w:val="28"/>
          <w:szCs w:val="28"/>
        </w:rPr>
        <w:t xml:space="preserve">тся финансовым управлением </w:t>
      </w:r>
      <w:r w:rsidR="0068445E">
        <w:rPr>
          <w:sz w:val="28"/>
          <w:szCs w:val="28"/>
        </w:rPr>
        <w:t xml:space="preserve">администрации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вск</w:t>
      </w:r>
      <w:r w:rsidR="0068445E">
        <w:rPr>
          <w:sz w:val="28"/>
          <w:szCs w:val="28"/>
        </w:rPr>
        <w:t>ого</w:t>
      </w:r>
      <w:proofErr w:type="spellEnd"/>
      <w:r>
        <w:rPr>
          <w:sz w:val="28"/>
          <w:szCs w:val="28"/>
        </w:rPr>
        <w:t xml:space="preserve"> муниципальн</w:t>
      </w:r>
      <w:r w:rsidR="0068445E">
        <w:rPr>
          <w:sz w:val="28"/>
          <w:szCs w:val="28"/>
        </w:rPr>
        <w:t>ого</w:t>
      </w:r>
      <w:r>
        <w:rPr>
          <w:sz w:val="28"/>
          <w:szCs w:val="28"/>
        </w:rPr>
        <w:t xml:space="preserve"> район</w:t>
      </w:r>
      <w:r w:rsidR="0068445E">
        <w:rPr>
          <w:sz w:val="28"/>
          <w:szCs w:val="28"/>
        </w:rPr>
        <w:t>а</w:t>
      </w:r>
      <w:r>
        <w:rPr>
          <w:sz w:val="28"/>
          <w:szCs w:val="28"/>
        </w:rPr>
        <w:t xml:space="preserve"> на основании предложений исполнительных органов муниципальной власти </w:t>
      </w:r>
      <w:proofErr w:type="spellStart"/>
      <w:r>
        <w:rPr>
          <w:sz w:val="28"/>
          <w:szCs w:val="28"/>
        </w:rPr>
        <w:t>Севского</w:t>
      </w:r>
      <w:proofErr w:type="spellEnd"/>
      <w:r>
        <w:rPr>
          <w:sz w:val="28"/>
          <w:szCs w:val="28"/>
        </w:rPr>
        <w:t xml:space="preserve"> муниципального района, органов местного самоуправления</w:t>
      </w:r>
      <w:r w:rsidR="00C201E6">
        <w:rPr>
          <w:sz w:val="28"/>
          <w:szCs w:val="28"/>
        </w:rPr>
        <w:t xml:space="preserve">, исходя из положений </w:t>
      </w:r>
      <w:r w:rsidR="00767A61">
        <w:rPr>
          <w:sz w:val="28"/>
          <w:szCs w:val="28"/>
        </w:rPr>
        <w:t xml:space="preserve">законов и иных нормативных правовых актов Брянской области, правовых актов муниципального образования, исполнительных органов власти  </w:t>
      </w:r>
      <w:proofErr w:type="spellStart"/>
      <w:r w:rsidR="00767A61">
        <w:rPr>
          <w:sz w:val="28"/>
          <w:szCs w:val="28"/>
        </w:rPr>
        <w:t>Севского</w:t>
      </w:r>
      <w:proofErr w:type="spellEnd"/>
      <w:r w:rsidR="00767A61">
        <w:rPr>
          <w:sz w:val="28"/>
          <w:szCs w:val="28"/>
        </w:rPr>
        <w:t xml:space="preserve"> муниципального района</w:t>
      </w:r>
      <w:r w:rsidR="009C2264">
        <w:rPr>
          <w:sz w:val="28"/>
          <w:szCs w:val="28"/>
        </w:rPr>
        <w:t xml:space="preserve">, регулирующих оказание муниципальных </w:t>
      </w:r>
      <w:r w:rsidR="00D27BD3">
        <w:rPr>
          <w:sz w:val="28"/>
          <w:szCs w:val="28"/>
        </w:rPr>
        <w:t>у</w:t>
      </w:r>
      <w:r w:rsidR="009C2264">
        <w:rPr>
          <w:sz w:val="28"/>
          <w:szCs w:val="28"/>
        </w:rPr>
        <w:t>слуг и выполнение работ муниципальными учреждениями</w:t>
      </w:r>
      <w:r>
        <w:t>.</w:t>
      </w:r>
    </w:p>
    <w:p w:rsidR="009C2264" w:rsidRPr="009C2264" w:rsidRDefault="009C2264" w:rsidP="00C11B51">
      <w:pPr>
        <w:pStyle w:val="Default"/>
        <w:ind w:firstLine="709"/>
        <w:jc w:val="both"/>
        <w:rPr>
          <w:sz w:val="28"/>
          <w:szCs w:val="28"/>
        </w:rPr>
      </w:pPr>
      <w:r w:rsidRPr="009C2264">
        <w:rPr>
          <w:sz w:val="28"/>
          <w:szCs w:val="28"/>
        </w:rPr>
        <w:t>Включение в региональный перечень положений, приводящих к возникновению расходных обязательств, не допускается</w:t>
      </w:r>
      <w:r>
        <w:rPr>
          <w:sz w:val="28"/>
          <w:szCs w:val="28"/>
        </w:rPr>
        <w:t>.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3. В региональный перечень в отношении каждой муниципальной (муниципальной) услуги или работы включается следующая информация: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а) наименование муниципальной услуги или работы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б) указание на коды Общероссийского классификатора продукции по видам экономической деятельности, соответствующих муниципальной услуге или работе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в) указание на бесплатность или платность муниципальной услуги или работы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г) содержание муниципальной услуги или работы; 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д) условия (формы) оказания муниципальной услуги или выполнения работы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lastRenderedPageBreak/>
        <w:t>е) типы муниципальных учреждений (бюджетное, казенное), которые вправе оказывать муниципальную услугу (выполнять работу)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ж) категории потребителей муниципальной услуги или работы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з) наименования показателей, характеризующих качество (при установлении показателей, характеризующих качество) и объем муниципальной услуги (работы), и единицы их измерения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и) реквизиты (с указанием пунктов (подпунктов, абзацев, статей) актов, являющихся основанием для формирования регионального перечня и (или) внесения в него изменений;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к) отметка о статусе записи в перечне («Действующая» или «Недействующая») и дата начала применения статуса.</w:t>
      </w:r>
    </w:p>
    <w:p w:rsidR="004C5D84" w:rsidRDefault="004C5D84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л) признак к муниципальной услуге или работе.</w:t>
      </w:r>
    </w:p>
    <w:p w:rsidR="00C11B51" w:rsidRDefault="009C2264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4</w:t>
      </w:r>
      <w:r w:rsidR="00C11B51">
        <w:rPr>
          <w:color w:val="auto"/>
          <w:sz w:val="28"/>
          <w:szCs w:val="28"/>
        </w:rPr>
        <w:t>. Каждой муниципальной услуге или работе, включенной в региональный перечень, присваивается уникальный номер.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 xml:space="preserve">Уникальный номер </w:t>
      </w:r>
      <w:proofErr w:type="gramStart"/>
      <w:r w:rsidRPr="004C5D84">
        <w:rPr>
          <w:rFonts w:ascii="Times New Roman" w:hAnsi="Times New Roman" w:cs="Times New Roman"/>
          <w:sz w:val="28"/>
          <w:szCs w:val="28"/>
        </w:rPr>
        <w:t>муниципальной  услуги</w:t>
      </w:r>
      <w:proofErr w:type="gramEnd"/>
      <w:r w:rsidRPr="004C5D84">
        <w:rPr>
          <w:rFonts w:ascii="Times New Roman" w:hAnsi="Times New Roman" w:cs="Times New Roman"/>
          <w:sz w:val="28"/>
          <w:szCs w:val="28"/>
        </w:rPr>
        <w:t xml:space="preserve"> или работы имеет следующую структуру: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 xml:space="preserve">1, 2 разряды - код вида деятельности, соответствующий коду класса Общероссийского </w:t>
      </w:r>
      <w:hyperlink r:id="rId10" w:history="1">
        <w:r w:rsidRPr="004C5D84">
          <w:rPr>
            <w:rFonts w:ascii="Times New Roman" w:hAnsi="Times New Roman" w:cs="Times New Roman"/>
            <w:sz w:val="28"/>
            <w:szCs w:val="28"/>
          </w:rPr>
          <w:t>классификатора</w:t>
        </w:r>
      </w:hyperlink>
      <w:r w:rsidRPr="004C5D84">
        <w:rPr>
          <w:rFonts w:ascii="Times New Roman" w:hAnsi="Times New Roman" w:cs="Times New Roman"/>
          <w:sz w:val="28"/>
          <w:szCs w:val="28"/>
        </w:rPr>
        <w:t xml:space="preserve"> видов экономической деятельности;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>3, 4, 5 разряды - номер заявки на включение муниципальной услуги или работы в региональный перечень;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 xml:space="preserve">6, 7, 8, 9, 10, 11 разряды - код вида Общероссийского </w:t>
      </w:r>
      <w:hyperlink r:id="rId11" w:history="1">
        <w:r w:rsidRPr="004C5D84">
          <w:rPr>
            <w:rFonts w:ascii="Times New Roman" w:hAnsi="Times New Roman" w:cs="Times New Roman"/>
            <w:sz w:val="28"/>
            <w:szCs w:val="28"/>
          </w:rPr>
          <w:t>классификатора</w:t>
        </w:r>
      </w:hyperlink>
      <w:r w:rsidRPr="004C5D84">
        <w:rPr>
          <w:rFonts w:ascii="Times New Roman" w:hAnsi="Times New Roman" w:cs="Times New Roman"/>
          <w:sz w:val="28"/>
          <w:szCs w:val="28"/>
        </w:rPr>
        <w:t xml:space="preserve"> продукции по видам экономической деятельности;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>12 разряд - признак отнесения муниципальной услуги (работы) к услуге (0) или работе (1);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>13, 14 разряды - номер версии заявки на включение муниципальной услуги или работы в региональный перечень.</w:t>
      </w:r>
    </w:p>
    <w:p w:rsidR="00C11B51" w:rsidRDefault="009C2264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5</w:t>
      </w:r>
      <w:r w:rsidR="00C11B51">
        <w:rPr>
          <w:color w:val="auto"/>
          <w:sz w:val="28"/>
          <w:szCs w:val="28"/>
        </w:rPr>
        <w:t xml:space="preserve">. С целью включения муниципальной услуги или работы в региональный перечень исполнительные органы </w:t>
      </w:r>
      <w:r w:rsidR="000B2879">
        <w:rPr>
          <w:color w:val="auto"/>
          <w:sz w:val="28"/>
          <w:szCs w:val="28"/>
        </w:rPr>
        <w:t xml:space="preserve">муниципальной </w:t>
      </w:r>
      <w:proofErr w:type="gramStart"/>
      <w:r w:rsidR="00C11B51">
        <w:rPr>
          <w:color w:val="auto"/>
          <w:sz w:val="28"/>
          <w:szCs w:val="28"/>
        </w:rPr>
        <w:t>власти  представляют</w:t>
      </w:r>
      <w:proofErr w:type="gramEnd"/>
      <w:r w:rsidR="00C11B51">
        <w:rPr>
          <w:color w:val="auto"/>
          <w:sz w:val="28"/>
          <w:szCs w:val="28"/>
        </w:rPr>
        <w:t xml:space="preserve"> в финансов</w:t>
      </w:r>
      <w:r w:rsidR="000B2879">
        <w:rPr>
          <w:color w:val="auto"/>
          <w:sz w:val="28"/>
          <w:szCs w:val="28"/>
        </w:rPr>
        <w:t xml:space="preserve">ое управление </w:t>
      </w:r>
      <w:r w:rsidR="0068445E">
        <w:rPr>
          <w:color w:val="auto"/>
          <w:sz w:val="28"/>
          <w:szCs w:val="28"/>
        </w:rPr>
        <w:t xml:space="preserve">администрации </w:t>
      </w:r>
      <w:proofErr w:type="spellStart"/>
      <w:r w:rsidR="000B2879">
        <w:rPr>
          <w:color w:val="auto"/>
          <w:sz w:val="28"/>
          <w:szCs w:val="28"/>
        </w:rPr>
        <w:t>Севск</w:t>
      </w:r>
      <w:r w:rsidR="0068445E">
        <w:rPr>
          <w:color w:val="auto"/>
          <w:sz w:val="28"/>
          <w:szCs w:val="28"/>
        </w:rPr>
        <w:t>ого</w:t>
      </w:r>
      <w:proofErr w:type="spellEnd"/>
      <w:r w:rsidR="000B2879">
        <w:rPr>
          <w:color w:val="auto"/>
          <w:sz w:val="28"/>
          <w:szCs w:val="28"/>
        </w:rPr>
        <w:t xml:space="preserve"> муниципальн</w:t>
      </w:r>
      <w:r w:rsidR="0068445E">
        <w:rPr>
          <w:color w:val="auto"/>
          <w:sz w:val="28"/>
          <w:szCs w:val="28"/>
        </w:rPr>
        <w:t>ого</w:t>
      </w:r>
      <w:r w:rsidR="000B2879">
        <w:rPr>
          <w:color w:val="auto"/>
          <w:sz w:val="28"/>
          <w:szCs w:val="28"/>
        </w:rPr>
        <w:t xml:space="preserve"> район</w:t>
      </w:r>
      <w:r w:rsidR="0068445E">
        <w:rPr>
          <w:color w:val="auto"/>
          <w:sz w:val="28"/>
          <w:szCs w:val="28"/>
        </w:rPr>
        <w:t>а</w:t>
      </w:r>
      <w:r w:rsidR="00C11B51">
        <w:rPr>
          <w:color w:val="auto"/>
          <w:sz w:val="28"/>
          <w:szCs w:val="28"/>
        </w:rPr>
        <w:t xml:space="preserve"> предложения о внесении изменений в региональный перечень.</w:t>
      </w:r>
    </w:p>
    <w:p w:rsidR="00F73A80" w:rsidRDefault="00F73A80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Представление предложений о внесении изменений в региональный перечень осуществляется в информационной системе управления государственными финансами Брянской области с применением усиленной квалифицированной электронной подписи лица, уполномоченного действовать от имени соответствующего исполнительного органа муниципальной власти (финансового органа).</w:t>
      </w:r>
    </w:p>
    <w:p w:rsidR="00C11B51" w:rsidRDefault="00F73A80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6</w:t>
      </w:r>
      <w:r w:rsidR="00C11B51">
        <w:rPr>
          <w:color w:val="auto"/>
          <w:sz w:val="28"/>
          <w:szCs w:val="28"/>
        </w:rPr>
        <w:t xml:space="preserve">. </w:t>
      </w:r>
      <w:r w:rsidR="000B2879">
        <w:rPr>
          <w:color w:val="auto"/>
          <w:sz w:val="28"/>
          <w:szCs w:val="28"/>
        </w:rPr>
        <w:t xml:space="preserve">Финансовое </w:t>
      </w:r>
      <w:proofErr w:type="gramStart"/>
      <w:r w:rsidR="000B2879">
        <w:rPr>
          <w:color w:val="auto"/>
          <w:sz w:val="28"/>
          <w:szCs w:val="28"/>
        </w:rPr>
        <w:t xml:space="preserve">управление </w:t>
      </w:r>
      <w:r w:rsidR="0068445E">
        <w:rPr>
          <w:color w:val="auto"/>
          <w:sz w:val="28"/>
          <w:szCs w:val="28"/>
        </w:rPr>
        <w:t xml:space="preserve"> администрации</w:t>
      </w:r>
      <w:proofErr w:type="gramEnd"/>
      <w:r w:rsidR="0068445E">
        <w:rPr>
          <w:color w:val="auto"/>
          <w:sz w:val="28"/>
          <w:szCs w:val="28"/>
        </w:rPr>
        <w:t xml:space="preserve"> </w:t>
      </w:r>
      <w:proofErr w:type="spellStart"/>
      <w:r w:rsidR="000B2879">
        <w:rPr>
          <w:color w:val="auto"/>
          <w:sz w:val="28"/>
          <w:szCs w:val="28"/>
        </w:rPr>
        <w:t>Севск</w:t>
      </w:r>
      <w:r w:rsidR="0068445E">
        <w:rPr>
          <w:color w:val="auto"/>
          <w:sz w:val="28"/>
          <w:szCs w:val="28"/>
        </w:rPr>
        <w:t>ого</w:t>
      </w:r>
      <w:proofErr w:type="spellEnd"/>
      <w:r w:rsidR="000B2879">
        <w:rPr>
          <w:color w:val="auto"/>
          <w:sz w:val="28"/>
          <w:szCs w:val="28"/>
        </w:rPr>
        <w:t xml:space="preserve"> муниципальн</w:t>
      </w:r>
      <w:r w:rsidR="0068445E">
        <w:rPr>
          <w:color w:val="auto"/>
          <w:sz w:val="28"/>
          <w:szCs w:val="28"/>
        </w:rPr>
        <w:t>ого</w:t>
      </w:r>
      <w:r w:rsidR="000B2879">
        <w:rPr>
          <w:color w:val="auto"/>
          <w:sz w:val="28"/>
          <w:szCs w:val="28"/>
        </w:rPr>
        <w:t xml:space="preserve"> район</w:t>
      </w:r>
      <w:r w:rsidR="0068445E">
        <w:rPr>
          <w:color w:val="auto"/>
          <w:sz w:val="28"/>
          <w:szCs w:val="28"/>
        </w:rPr>
        <w:t>а</w:t>
      </w:r>
      <w:r w:rsidR="000B2879">
        <w:rPr>
          <w:color w:val="auto"/>
          <w:sz w:val="28"/>
          <w:szCs w:val="28"/>
        </w:rPr>
        <w:t xml:space="preserve"> </w:t>
      </w:r>
      <w:r w:rsidR="00C11B51">
        <w:rPr>
          <w:color w:val="auto"/>
          <w:sz w:val="28"/>
          <w:szCs w:val="28"/>
        </w:rPr>
        <w:t>в течение 5 рабочих дней после получения предложений о внесении изменений в региональный перечень рассматривает указанные предложения и принимает решение:</w:t>
      </w:r>
    </w:p>
    <w:p w:rsidR="00C11B51" w:rsidRDefault="00F73A80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lastRenderedPageBreak/>
        <w:t>6</w:t>
      </w:r>
      <w:r w:rsidR="00C11B51">
        <w:rPr>
          <w:color w:val="auto"/>
          <w:sz w:val="28"/>
          <w:szCs w:val="28"/>
        </w:rPr>
        <w:t xml:space="preserve">.1. о внесении изменений в региональный перечень (в этом случае </w:t>
      </w:r>
      <w:r>
        <w:rPr>
          <w:color w:val="auto"/>
          <w:sz w:val="28"/>
          <w:szCs w:val="28"/>
        </w:rPr>
        <w:t xml:space="preserve">предложение о </w:t>
      </w:r>
      <w:r w:rsidR="00C11B51">
        <w:rPr>
          <w:color w:val="auto"/>
          <w:sz w:val="28"/>
          <w:szCs w:val="28"/>
        </w:rPr>
        <w:t xml:space="preserve"> внесени</w:t>
      </w:r>
      <w:r>
        <w:rPr>
          <w:color w:val="auto"/>
          <w:sz w:val="28"/>
          <w:szCs w:val="28"/>
        </w:rPr>
        <w:t>и</w:t>
      </w:r>
      <w:r w:rsidR="00C11B51">
        <w:rPr>
          <w:color w:val="auto"/>
          <w:sz w:val="28"/>
          <w:szCs w:val="28"/>
        </w:rPr>
        <w:t xml:space="preserve"> изменений </w:t>
      </w:r>
      <w:r>
        <w:rPr>
          <w:color w:val="auto"/>
          <w:sz w:val="28"/>
          <w:szCs w:val="28"/>
        </w:rPr>
        <w:t xml:space="preserve">в региональный перечень образует реестровую запись регионального перечня, инициатору внесения изменений в информационной системе управления государственными финансами  Брянской области предоставляется выписка из перечня с указанием уникального </w:t>
      </w:r>
      <w:r w:rsidR="00C11B51">
        <w:rPr>
          <w:color w:val="auto"/>
          <w:sz w:val="28"/>
          <w:szCs w:val="28"/>
        </w:rPr>
        <w:t>номера муниципальной услуги или работы);</w:t>
      </w:r>
    </w:p>
    <w:p w:rsidR="00C11B51" w:rsidRDefault="00F73A80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6</w:t>
      </w:r>
      <w:r w:rsidR="00C11B51">
        <w:rPr>
          <w:color w:val="auto"/>
          <w:sz w:val="28"/>
          <w:szCs w:val="28"/>
        </w:rPr>
        <w:t xml:space="preserve">.2. </w:t>
      </w:r>
      <w:r>
        <w:rPr>
          <w:color w:val="auto"/>
          <w:sz w:val="28"/>
          <w:szCs w:val="28"/>
        </w:rPr>
        <w:t>О</w:t>
      </w:r>
      <w:r w:rsidR="00C11B51">
        <w:rPr>
          <w:color w:val="auto"/>
          <w:sz w:val="28"/>
          <w:szCs w:val="28"/>
        </w:rPr>
        <w:t xml:space="preserve">б отклонении предложений о внесении изменений в региональный перечень (в этом случае </w:t>
      </w:r>
      <w:r w:rsidR="00935251">
        <w:rPr>
          <w:color w:val="auto"/>
          <w:sz w:val="28"/>
          <w:szCs w:val="28"/>
        </w:rPr>
        <w:t xml:space="preserve">в </w:t>
      </w:r>
      <w:r>
        <w:rPr>
          <w:color w:val="auto"/>
          <w:sz w:val="28"/>
          <w:szCs w:val="28"/>
        </w:rPr>
        <w:t xml:space="preserve">информационной системе управления государственными финансами  Брянской области </w:t>
      </w:r>
      <w:r w:rsidR="00935251">
        <w:rPr>
          <w:color w:val="auto"/>
          <w:sz w:val="28"/>
          <w:szCs w:val="28"/>
        </w:rPr>
        <w:t>по</w:t>
      </w:r>
      <w:r>
        <w:rPr>
          <w:color w:val="auto"/>
          <w:sz w:val="28"/>
          <w:szCs w:val="28"/>
        </w:rPr>
        <w:t xml:space="preserve"> </w:t>
      </w:r>
      <w:r w:rsidRPr="00935251">
        <w:rPr>
          <w:color w:val="auto"/>
          <w:sz w:val="28"/>
          <w:szCs w:val="28"/>
        </w:rPr>
        <w:t>предложению</w:t>
      </w:r>
      <w:r>
        <w:rPr>
          <w:color w:val="auto"/>
          <w:sz w:val="28"/>
          <w:szCs w:val="28"/>
        </w:rPr>
        <w:t xml:space="preserve"> </w:t>
      </w:r>
      <w:r w:rsidR="0062178F">
        <w:rPr>
          <w:color w:val="auto"/>
          <w:sz w:val="28"/>
          <w:szCs w:val="28"/>
        </w:rPr>
        <w:t xml:space="preserve"> устанавливается соответствующий статус с указанием причин отклонения предложения)</w:t>
      </w:r>
      <w:r w:rsidR="00C11B51">
        <w:rPr>
          <w:color w:val="auto"/>
          <w:sz w:val="28"/>
          <w:szCs w:val="28"/>
        </w:rPr>
        <w:t>.</w:t>
      </w:r>
    </w:p>
    <w:p w:rsidR="0062178F" w:rsidRDefault="0062178F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Решение об отказе во внесении изменений в региональный перечень принимается департаментом финансов  Брянской области в случае отсутствия в нормативных правовых актах, указанных в пункте 2 настоящего Порядка, положений, являющихся основанием для оказания муниципальных услуг (выполнения работ), либо в случае не включения (включения неполной) информации, указанной в пункте 3 настоящего Порядка.</w:t>
      </w:r>
    </w:p>
    <w:p w:rsidR="00FB016A" w:rsidRDefault="00FB016A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7. </w:t>
      </w:r>
      <w:r w:rsidR="004C5D84">
        <w:rPr>
          <w:color w:val="auto"/>
          <w:sz w:val="28"/>
          <w:szCs w:val="28"/>
        </w:rPr>
        <w:t>С</w:t>
      </w:r>
      <w:r>
        <w:rPr>
          <w:color w:val="auto"/>
          <w:sz w:val="28"/>
          <w:szCs w:val="28"/>
        </w:rPr>
        <w:t>овокупность подписанных лицом, уполномоченным действовать от имени соответствующего исполнительного органа муниципальной власти (финансового органа), и согласованных</w:t>
      </w:r>
      <w:r w:rsidR="00DB30E6">
        <w:rPr>
          <w:color w:val="auto"/>
          <w:sz w:val="28"/>
          <w:szCs w:val="28"/>
        </w:rPr>
        <w:t xml:space="preserve"> с</w:t>
      </w:r>
      <w:r>
        <w:rPr>
          <w:color w:val="auto"/>
          <w:sz w:val="28"/>
          <w:szCs w:val="28"/>
        </w:rPr>
        <w:t xml:space="preserve"> департаментом финансов Брянской области реестровых записей образует региональный перечень.</w:t>
      </w:r>
    </w:p>
    <w:p w:rsidR="004C5D84" w:rsidRPr="004C5D84" w:rsidRDefault="004C5D84" w:rsidP="004C5D84">
      <w:pPr>
        <w:pStyle w:val="ConsPlusNormal"/>
        <w:spacing w:before="22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4C5D84">
        <w:rPr>
          <w:rFonts w:ascii="Times New Roman" w:hAnsi="Times New Roman" w:cs="Times New Roman"/>
          <w:sz w:val="28"/>
          <w:szCs w:val="28"/>
        </w:rPr>
        <w:t xml:space="preserve">Региональный перечень утверждается </w:t>
      </w:r>
      <w:r>
        <w:rPr>
          <w:rFonts w:ascii="Times New Roman" w:hAnsi="Times New Roman" w:cs="Times New Roman"/>
          <w:sz w:val="28"/>
          <w:szCs w:val="28"/>
        </w:rPr>
        <w:t xml:space="preserve">финансовым управлением </w:t>
      </w:r>
      <w:r w:rsidRPr="004C5D84">
        <w:rPr>
          <w:rFonts w:ascii="Times New Roman" w:hAnsi="Times New Roman" w:cs="Times New Roman"/>
          <w:sz w:val="28"/>
          <w:szCs w:val="28"/>
        </w:rPr>
        <w:t>в информационной системе управления государственными финансами Брянской области.</w:t>
      </w:r>
    </w:p>
    <w:p w:rsidR="004C5D84" w:rsidRPr="004C5D84" w:rsidRDefault="004C5D84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</w:p>
    <w:p w:rsidR="00FB016A" w:rsidRDefault="00FB016A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8. Ведение регионального перечня включает в себя внесение изменений в региональный перечень в связи с:</w:t>
      </w:r>
    </w:p>
    <w:p w:rsidR="00FB016A" w:rsidRDefault="00FB016A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а) принятием и (или) внесением изменений в акты, являющиеся основанием для формирования регионального перечня и (или) внесения в него изменений;</w:t>
      </w:r>
    </w:p>
    <w:p w:rsidR="00FB016A" w:rsidRDefault="00FB016A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б) изменением информации, указанной пункте 3 настоящего Порядка.</w:t>
      </w:r>
    </w:p>
    <w:p w:rsidR="00FB016A" w:rsidRDefault="00FB016A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9</w:t>
      </w:r>
      <w:r w:rsidR="00C11B51">
        <w:rPr>
          <w:color w:val="auto"/>
          <w:sz w:val="28"/>
          <w:szCs w:val="28"/>
        </w:rPr>
        <w:t xml:space="preserve">. </w:t>
      </w:r>
      <w:r>
        <w:rPr>
          <w:color w:val="auto"/>
          <w:sz w:val="28"/>
          <w:szCs w:val="28"/>
        </w:rPr>
        <w:t>Ведение р</w:t>
      </w:r>
      <w:r w:rsidR="00C11B51">
        <w:rPr>
          <w:color w:val="auto"/>
          <w:sz w:val="28"/>
          <w:szCs w:val="28"/>
        </w:rPr>
        <w:t>егиональн</w:t>
      </w:r>
      <w:r>
        <w:rPr>
          <w:color w:val="auto"/>
          <w:sz w:val="28"/>
          <w:szCs w:val="28"/>
        </w:rPr>
        <w:t>ого</w:t>
      </w:r>
      <w:r w:rsidR="00C11B51">
        <w:rPr>
          <w:color w:val="auto"/>
          <w:sz w:val="28"/>
          <w:szCs w:val="28"/>
        </w:rPr>
        <w:t xml:space="preserve"> перечн</w:t>
      </w:r>
      <w:r>
        <w:rPr>
          <w:color w:val="auto"/>
          <w:sz w:val="28"/>
          <w:szCs w:val="28"/>
        </w:rPr>
        <w:t>я осуществляется путем формирования новых записей перечня с присвоением уникальных номеров, а также изменения статуса действующих записей.</w:t>
      </w:r>
      <w:r w:rsidR="00C11B51">
        <w:rPr>
          <w:color w:val="auto"/>
          <w:sz w:val="28"/>
          <w:szCs w:val="28"/>
        </w:rPr>
        <w:t xml:space="preserve"> </w:t>
      </w:r>
    </w:p>
    <w:p w:rsidR="00C11B51" w:rsidRDefault="00FB016A" w:rsidP="00FB016A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10</w:t>
      </w:r>
      <w:r w:rsidR="00C11B51">
        <w:rPr>
          <w:color w:val="auto"/>
          <w:sz w:val="28"/>
          <w:szCs w:val="28"/>
        </w:rPr>
        <w:t xml:space="preserve">. </w:t>
      </w:r>
      <w:r>
        <w:rPr>
          <w:color w:val="auto"/>
          <w:sz w:val="28"/>
          <w:szCs w:val="28"/>
        </w:rPr>
        <w:t>В случае значительного объема изменений, вносимых в региональный перечень (не менее четверти действующих реестровых записей) допускается утверждение новой редакции регионального перечня.</w:t>
      </w:r>
    </w:p>
    <w:p w:rsidR="00C11B51" w:rsidRDefault="00C11B51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1</w:t>
      </w:r>
      <w:r w:rsidR="00FB016A">
        <w:rPr>
          <w:color w:val="auto"/>
          <w:sz w:val="28"/>
          <w:szCs w:val="28"/>
        </w:rPr>
        <w:t>1</w:t>
      </w:r>
      <w:r>
        <w:rPr>
          <w:color w:val="auto"/>
          <w:sz w:val="28"/>
          <w:szCs w:val="28"/>
        </w:rPr>
        <w:t xml:space="preserve">. В случае обнаружения в информации, включенной в региональный перечень, технических ошибок (описки, опечатки, грамматические ошибки либо иные подобные ошибки) их исправление осуществляется не позднее пятого рабочего дня со дня обнаружения указанных ошибок путем внесения изменений в региональный перечень с </w:t>
      </w:r>
      <w:r w:rsidR="0061143D">
        <w:rPr>
          <w:color w:val="auto"/>
          <w:sz w:val="28"/>
          <w:szCs w:val="28"/>
        </w:rPr>
        <w:t xml:space="preserve">сохранением уникального номера </w:t>
      </w:r>
      <w:r>
        <w:rPr>
          <w:color w:val="auto"/>
          <w:sz w:val="28"/>
          <w:szCs w:val="28"/>
        </w:rPr>
        <w:t>муниципальной услуги или работы и даты применения статуса.</w:t>
      </w:r>
    </w:p>
    <w:p w:rsidR="00A84F0D" w:rsidRDefault="00A84F0D" w:rsidP="00C11B51">
      <w:pPr>
        <w:pStyle w:val="Default"/>
        <w:ind w:firstLine="709"/>
        <w:jc w:val="both"/>
        <w:rPr>
          <w:color w:val="auto"/>
          <w:sz w:val="28"/>
          <w:szCs w:val="28"/>
        </w:rPr>
      </w:pPr>
    </w:p>
    <w:p w:rsidR="00397245" w:rsidRDefault="00397245" w:rsidP="00397245">
      <w:pPr>
        <w:pStyle w:val="ConsPlusNormal"/>
        <w:jc w:val="center"/>
        <w:outlineLvl w:val="1"/>
      </w:pPr>
      <w:r>
        <w:lastRenderedPageBreak/>
        <w:t xml:space="preserve">                                                                                             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397245" w:rsidTr="00397245">
        <w:tc>
          <w:tcPr>
            <w:tcW w:w="4785" w:type="dxa"/>
          </w:tcPr>
          <w:p w:rsidR="00397245" w:rsidRDefault="00397245" w:rsidP="00397245">
            <w:pPr>
              <w:pStyle w:val="ConsPlusNormal"/>
              <w:jc w:val="center"/>
              <w:outlineLvl w:val="1"/>
            </w:pPr>
          </w:p>
        </w:tc>
        <w:tc>
          <w:tcPr>
            <w:tcW w:w="4785" w:type="dxa"/>
          </w:tcPr>
          <w:p w:rsidR="00397245" w:rsidRPr="00F650E2" w:rsidRDefault="00397245" w:rsidP="00397245">
            <w:pPr>
              <w:pStyle w:val="ConsPlusNormal"/>
              <w:outlineLvl w:val="1"/>
            </w:pPr>
            <w:r w:rsidRPr="00F650E2">
              <w:t>Приложение 1</w:t>
            </w:r>
          </w:p>
          <w:p w:rsidR="00397245" w:rsidRPr="00F650E2" w:rsidRDefault="00397245" w:rsidP="00397245">
            <w:pPr>
              <w:pStyle w:val="ConsPlusNormal"/>
            </w:pPr>
            <w:r w:rsidRPr="00F650E2">
              <w:t>к Положению о формировании</w:t>
            </w:r>
            <w:r>
              <w:t xml:space="preserve">                                                                                                                      муниципального </w:t>
            </w:r>
            <w:r w:rsidRPr="00F650E2">
              <w:t>задания</w:t>
            </w:r>
            <w:r>
              <w:t xml:space="preserve">                                                                                                                              </w:t>
            </w:r>
            <w:r w:rsidRPr="00F650E2">
              <w:t xml:space="preserve">на оказание </w:t>
            </w:r>
            <w:r>
              <w:t xml:space="preserve">муниципальных                                                                                                                            </w:t>
            </w:r>
            <w:r w:rsidRPr="00F650E2">
              <w:t>услуг</w:t>
            </w:r>
            <w:r>
              <w:t xml:space="preserve"> </w:t>
            </w:r>
            <w:r w:rsidRPr="00F650E2">
              <w:t xml:space="preserve">(выполнение работ) </w:t>
            </w:r>
            <w:proofErr w:type="gramStart"/>
            <w:r w:rsidRPr="00F650E2">
              <w:t xml:space="preserve">в </w:t>
            </w:r>
            <w:r>
              <w:t xml:space="preserve"> </w:t>
            </w:r>
            <w:r w:rsidRPr="00F650E2">
              <w:t>отношении</w:t>
            </w:r>
            <w:proofErr w:type="gramEnd"/>
          </w:p>
          <w:p w:rsidR="00397245" w:rsidRPr="00F650E2" w:rsidRDefault="00397245" w:rsidP="00397245">
            <w:pPr>
              <w:pStyle w:val="ConsPlusNormal"/>
            </w:pPr>
            <w:r>
              <w:t xml:space="preserve">муниципальных </w:t>
            </w:r>
            <w:r w:rsidRPr="00F650E2">
              <w:t>учреждений</w:t>
            </w:r>
            <w:r>
              <w:t xml:space="preserve"> </w:t>
            </w:r>
            <w:proofErr w:type="spellStart"/>
            <w:r>
              <w:t>Севского</w:t>
            </w:r>
            <w:proofErr w:type="spellEnd"/>
            <w:r>
              <w:t xml:space="preserve"> муниципального района </w:t>
            </w:r>
            <w:r w:rsidRPr="00F650E2">
              <w:t>и финансовом</w:t>
            </w:r>
          </w:p>
          <w:p w:rsidR="00397245" w:rsidRDefault="00397245" w:rsidP="00397245">
            <w:pPr>
              <w:pStyle w:val="ConsPlusNormal"/>
            </w:pPr>
            <w:r w:rsidRPr="00F650E2">
              <w:t>обеспечении выполнения</w:t>
            </w:r>
            <w:r>
              <w:t xml:space="preserve"> муниципального </w:t>
            </w:r>
            <w:r w:rsidRPr="00F650E2">
              <w:t>задания</w:t>
            </w:r>
          </w:p>
        </w:tc>
      </w:tr>
    </w:tbl>
    <w:p w:rsidR="00397245" w:rsidRDefault="00397245" w:rsidP="00397245">
      <w:pPr>
        <w:pStyle w:val="ConsPlusNormal"/>
        <w:jc w:val="center"/>
        <w:outlineLvl w:val="1"/>
      </w:pPr>
    </w:p>
    <w:p w:rsidR="00397245" w:rsidRDefault="00397245" w:rsidP="00397245">
      <w:pPr>
        <w:pStyle w:val="ConsPlusNormal"/>
        <w:jc w:val="center"/>
        <w:outlineLvl w:val="1"/>
      </w:pP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УТВЕРЖДАЮ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Руководитель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(уполномоченное лицо)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__________________________________________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(наименование органа, осуществляющего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функции и полномочия учредителя,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главного распорядителя средств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бюджета</w:t>
      </w:r>
      <w:r w:rsidR="00AD6EFF">
        <w:t xml:space="preserve"> муниципального района</w:t>
      </w:r>
      <w:r w:rsidRPr="00F650E2">
        <w:t>,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государственного учреждения)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___________ _________ _____________________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(должность) (подпись) (расшифровка подписи)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"__" _________________ 20__ г.</w:t>
      </w:r>
    </w:p>
    <w:p w:rsidR="00A84F0D" w:rsidRPr="00F650E2" w:rsidRDefault="00A84F0D" w:rsidP="00A84F0D">
      <w:pPr>
        <w:pStyle w:val="ConsPlusNonformat"/>
        <w:jc w:val="both"/>
      </w:pP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┌─────────────────┐</w:t>
      </w:r>
    </w:p>
    <w:p w:rsidR="00A84F0D" w:rsidRPr="00F650E2" w:rsidRDefault="00A84F0D" w:rsidP="00A84F0D">
      <w:pPr>
        <w:pStyle w:val="ConsPlusNonformat"/>
        <w:jc w:val="both"/>
      </w:pPr>
      <w:bookmarkStart w:id="26" w:name="P245"/>
      <w:bookmarkEnd w:id="26"/>
      <w:r w:rsidRPr="00F650E2">
        <w:t xml:space="preserve">                 </w:t>
      </w:r>
      <w:r w:rsidR="00BA14C5">
        <w:t xml:space="preserve">МУНИЦИПАЛЬНОЕ </w:t>
      </w:r>
      <w:r w:rsidRPr="00F650E2">
        <w:t xml:space="preserve">ЗАДАНИЕ N   </w:t>
      </w:r>
      <w:r w:rsidR="00BA14C5">
        <w:t xml:space="preserve">  </w:t>
      </w:r>
      <w:r w:rsidRPr="00F650E2">
        <w:t>│         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└─────────────────┘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на 20__ год и на плановый период 20__ и 20__ годов</w:t>
      </w:r>
    </w:p>
    <w:p w:rsidR="00A84F0D" w:rsidRPr="00F650E2" w:rsidRDefault="00A84F0D" w:rsidP="00A84F0D">
      <w:pPr>
        <w:pStyle w:val="ConsPlusNonformat"/>
        <w:jc w:val="both"/>
      </w:pP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</w:t>
      </w:r>
      <w:proofErr w:type="gramStart"/>
      <w:r w:rsidRPr="00F650E2">
        <w:t>│  Коды</w:t>
      </w:r>
      <w:proofErr w:type="gramEnd"/>
      <w:r w:rsidRPr="00F650E2">
        <w:t xml:space="preserve">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Наименование </w:t>
      </w:r>
      <w:r w:rsidR="00BA14C5">
        <w:t xml:space="preserve">муниципального   </w:t>
      </w:r>
      <w:r w:rsidRPr="00F650E2">
        <w:t>учреждения                Форма по │ 0506001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(обособленного подразделения): _______________________      </w:t>
      </w:r>
      <w:hyperlink r:id="rId12" w:history="1">
        <w:r w:rsidRPr="00F650E2">
          <w:t>ОКУД</w:t>
        </w:r>
      </w:hyperlink>
      <w:r w:rsidRPr="00F650E2">
        <w:t xml:space="preserve">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________           ├────────┤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________      Дата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Виды    деятельности    </w:t>
      </w:r>
      <w:r w:rsidR="00BA14C5">
        <w:t xml:space="preserve">муниципального  </w:t>
      </w:r>
      <w:r w:rsidRPr="00F650E2">
        <w:t xml:space="preserve">    учреждения    начала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>(обособленного подразделения</w:t>
      </w:r>
      <w:proofErr w:type="gramStart"/>
      <w:r w:rsidRPr="00F650E2">
        <w:t xml:space="preserve">):   </w:t>
      </w:r>
      <w:proofErr w:type="gramEnd"/>
      <w:r w:rsidRPr="00F650E2">
        <w:t xml:space="preserve">                       действия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Дата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окончания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действия </w:t>
      </w:r>
      <w:hyperlink w:anchor="P719" w:history="1">
        <w:r w:rsidRPr="00F650E2">
          <w:t>&lt;1&gt;</w:t>
        </w:r>
      </w:hyperlink>
      <w:r w:rsidRPr="00F650E2">
        <w:t xml:space="preserve">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└────────┘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______________________________________________________  По </w:t>
      </w:r>
      <w:hyperlink r:id="rId13" w:history="1">
        <w:r w:rsidRPr="00F650E2">
          <w:t>ОКВЭД</w:t>
        </w:r>
      </w:hyperlink>
      <w:r w:rsidRPr="00F650E2">
        <w:t xml:space="preserve">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______________________________________________________  По </w:t>
      </w:r>
      <w:hyperlink r:id="rId14" w:history="1">
        <w:r w:rsidRPr="00F650E2">
          <w:t>ОКВЭД</w:t>
        </w:r>
      </w:hyperlink>
      <w:r w:rsidRPr="00F650E2">
        <w:t xml:space="preserve">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______________________________________________________  По </w:t>
      </w:r>
      <w:hyperlink r:id="rId15" w:history="1">
        <w:r w:rsidRPr="00F650E2">
          <w:t>ОКВЭД</w:t>
        </w:r>
      </w:hyperlink>
      <w:r w:rsidRPr="00F650E2">
        <w:t xml:space="preserve">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________           └────────┘</w:t>
      </w:r>
    </w:p>
    <w:p w:rsidR="00A84F0D" w:rsidRPr="00F650E2" w:rsidRDefault="00A84F0D" w:rsidP="00A84F0D">
      <w:pPr>
        <w:pStyle w:val="ConsPlusNonformat"/>
        <w:jc w:val="both"/>
      </w:pP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Часть 1. Сведения об оказываемых </w:t>
      </w:r>
      <w:r w:rsidR="00BA14C5">
        <w:t xml:space="preserve">муниципальных </w:t>
      </w:r>
      <w:r w:rsidRPr="00F650E2">
        <w:t xml:space="preserve">услугах </w:t>
      </w:r>
      <w:hyperlink w:anchor="P720" w:history="1">
        <w:r w:rsidRPr="00F650E2">
          <w:t>&lt;2&gt;</w:t>
        </w:r>
      </w:hyperlink>
    </w:p>
    <w:p w:rsidR="00A84F0D" w:rsidRPr="00F650E2" w:rsidRDefault="00A84F0D" w:rsidP="00A84F0D">
      <w:pPr>
        <w:pStyle w:val="ConsPlusNonformat"/>
        <w:jc w:val="both"/>
      </w:pP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Раздел _____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КБК _____________________________</w:t>
      </w:r>
    </w:p>
    <w:p w:rsidR="00A84F0D" w:rsidRPr="00F650E2" w:rsidRDefault="00A84F0D" w:rsidP="00A84F0D">
      <w:pPr>
        <w:pStyle w:val="ConsPlusNonformat"/>
        <w:jc w:val="both"/>
      </w:pP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1. Наименование </w:t>
      </w:r>
      <w:r w:rsidR="00BA14C5">
        <w:t xml:space="preserve">муниципальной   </w:t>
      </w:r>
      <w:r w:rsidRPr="00F650E2">
        <w:t>услуги: _______           Код по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</w:t>
      </w:r>
      <w:proofErr w:type="gramStart"/>
      <w:r w:rsidRPr="00F650E2">
        <w:t>_  общероссийскому</w:t>
      </w:r>
      <w:proofErr w:type="gramEnd"/>
      <w:r w:rsidRPr="00F650E2">
        <w:t xml:space="preserve">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   базовому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                                                     перечню или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lastRenderedPageBreak/>
        <w:t xml:space="preserve">                                                   региональному │ 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2. Категории потребителей </w:t>
      </w:r>
      <w:r w:rsidR="00BA14C5">
        <w:t xml:space="preserve">муниципальной   </w:t>
      </w:r>
      <w:proofErr w:type="gramStart"/>
      <w:r w:rsidRPr="00F650E2">
        <w:t xml:space="preserve">услуги:   </w:t>
      </w:r>
      <w:proofErr w:type="gramEnd"/>
      <w:r w:rsidRPr="00F650E2">
        <w:t xml:space="preserve">     перечню │</w:t>
      </w:r>
      <w:r w:rsidR="00BA14C5">
        <w:t xml:space="preserve"> </w:t>
      </w:r>
      <w:r w:rsidRPr="00F650E2">
        <w:t xml:space="preserve">       │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__                 └────────┘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__</w:t>
      </w:r>
    </w:p>
    <w:p w:rsidR="00A84F0D" w:rsidRPr="00F650E2" w:rsidRDefault="00A84F0D" w:rsidP="00A84F0D">
      <w:pPr>
        <w:pStyle w:val="ConsPlusNonformat"/>
        <w:jc w:val="both"/>
      </w:pPr>
      <w:r w:rsidRPr="00F650E2">
        <w:t>________________________________________________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3.  </w:t>
      </w:r>
      <w:proofErr w:type="gramStart"/>
      <w:r w:rsidRPr="00F650E2">
        <w:t xml:space="preserve">Показатели,   </w:t>
      </w:r>
      <w:proofErr w:type="gramEnd"/>
      <w:r w:rsidRPr="00F650E2">
        <w:t xml:space="preserve"> характеризующие   объем  и    качество   </w:t>
      </w:r>
      <w:r w:rsidR="00BA14C5">
        <w:t>муниципальной</w:t>
      </w:r>
    </w:p>
    <w:p w:rsidR="00A84F0D" w:rsidRPr="00F650E2" w:rsidRDefault="00A84F0D" w:rsidP="00A84F0D">
      <w:pPr>
        <w:pStyle w:val="ConsPlusNonformat"/>
        <w:jc w:val="both"/>
      </w:pPr>
      <w:r w:rsidRPr="00F650E2">
        <w:t>услуги:</w:t>
      </w:r>
    </w:p>
    <w:p w:rsidR="00A84F0D" w:rsidRPr="00F650E2" w:rsidRDefault="00A84F0D" w:rsidP="00A84F0D">
      <w:pPr>
        <w:pStyle w:val="ConsPlusNonformat"/>
        <w:jc w:val="both"/>
      </w:pPr>
      <w:r w:rsidRPr="00F650E2">
        <w:t xml:space="preserve">3.1. Показатели, характеризующие качество </w:t>
      </w:r>
      <w:r w:rsidR="00F64C70">
        <w:t xml:space="preserve">муниципальной </w:t>
      </w:r>
      <w:r w:rsidRPr="00F650E2">
        <w:t>услуг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1914"/>
        <w:gridCol w:w="1483"/>
        <w:gridCol w:w="1608"/>
        <w:gridCol w:w="3717"/>
      </w:tblGrid>
      <w:tr w:rsidR="00A84F0D" w:rsidRPr="009C7220" w:rsidTr="00A84F0D">
        <w:trPr>
          <w:trHeight w:val="776"/>
        </w:trPr>
        <w:tc>
          <w:tcPr>
            <w:tcW w:w="443" w:type="pct"/>
            <w:vAlign w:val="center"/>
          </w:tcPr>
          <w:p w:rsidR="00A84F0D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2615" w:type="pct"/>
            <w:gridSpan w:val="3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2615" w:type="pct"/>
            <w:gridSpan w:val="3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Уникальный номер реестровой записи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rPr>
          <w:trHeight w:val="441"/>
        </w:trPr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000" w:type="pct"/>
            <w:vMerge w:val="restar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 w:rsidR="00F64C70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rPr>
          <w:trHeight w:val="441"/>
        </w:trPr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rPr>
          <w:trHeight w:val="441"/>
        </w:trPr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rPr>
          <w:trHeight w:val="800"/>
        </w:trPr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000" w:type="pct"/>
            <w:vMerge w:val="restar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оказания </w:t>
            </w:r>
            <w:r w:rsidR="00F64C70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rPr>
          <w:trHeight w:val="801"/>
        </w:trPr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E418BC">
        <w:trPr>
          <w:trHeight w:val="565"/>
        </w:trPr>
        <w:tc>
          <w:tcPr>
            <w:tcW w:w="5000" w:type="pct"/>
            <w:gridSpan w:val="5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 w:rsidRPr="00635C4C">
              <w:rPr>
                <w:color w:val="FF0000"/>
              </w:rPr>
              <w:t xml:space="preserve">Показатели, характеризующие качество </w:t>
            </w:r>
            <w:r w:rsidR="00F64C70">
              <w:rPr>
                <w:color w:val="FF0000"/>
              </w:rPr>
              <w:t xml:space="preserve">муниципальной </w:t>
            </w:r>
            <w:r w:rsidRPr="00635C4C">
              <w:rPr>
                <w:color w:val="FF0000"/>
              </w:rPr>
              <w:t>услуги</w:t>
            </w: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574E7A" w:rsidRDefault="00A84F0D" w:rsidP="00E418BC">
            <w:pPr>
              <w:pStyle w:val="ConsPlusNormal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bookmarkStart w:id="27" w:name="_Ref48118135"/>
            <w:r>
              <w:rPr>
                <w:rStyle w:val="aa"/>
                <w:color w:val="FF0000"/>
                <w:lang w:val="en-US"/>
              </w:rPr>
              <w:footnoteReference w:id="1"/>
            </w:r>
            <w:bookmarkEnd w:id="27"/>
          </w:p>
        </w:tc>
        <w:tc>
          <w:tcPr>
            <w:tcW w:w="1000" w:type="pct"/>
            <w:vMerge w:val="restar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Показатель </w:t>
            </w:r>
            <w:r w:rsidRPr="009C7220">
              <w:rPr>
                <w:color w:val="FF0000"/>
              </w:rPr>
              <w:lastRenderedPageBreak/>
              <w:t xml:space="preserve">качества </w:t>
            </w:r>
            <w:r w:rsidR="00F64C70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lastRenderedPageBreak/>
              <w:t>наименование показателя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lastRenderedPageBreak/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775" w:type="pct"/>
            <w:vMerge w:val="restart"/>
            <w:vAlign w:val="center"/>
          </w:tcPr>
          <w:p w:rsidR="00A84F0D" w:rsidRPr="009C7220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840" w:type="pc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1942" w:type="pct"/>
            <w:vAlign w:val="center"/>
          </w:tcPr>
          <w:p w:rsidR="00A84F0D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775" w:type="pct"/>
            <w:vMerge/>
            <w:vAlign w:val="center"/>
          </w:tcPr>
          <w:p w:rsidR="00A84F0D" w:rsidRPr="009C7220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840" w:type="pc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1942" w:type="pct"/>
            <w:vAlign w:val="center"/>
          </w:tcPr>
          <w:p w:rsidR="00A84F0D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 w:val="restar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Значение показателя качества </w:t>
            </w:r>
            <w:r w:rsidR="00F64C70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очередной финансовый год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1-й год планового периода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2-й год планового периода)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 w:val="restart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Допустимые (возможные) отклонения от установленных показателей качества</w:t>
            </w:r>
            <w:r w:rsidRPr="00FB7072">
              <w:rPr>
                <w:color w:val="FF0000"/>
              </w:rPr>
              <w:t xml:space="preserve"> </w:t>
            </w:r>
            <w:proofErr w:type="gramStart"/>
            <w:r w:rsidR="00F64C70">
              <w:rPr>
                <w:color w:val="FF0000"/>
              </w:rPr>
              <w:t xml:space="preserve">муниципальной </w:t>
            </w:r>
            <w:r w:rsidRPr="00FB7072">
              <w:rPr>
                <w:color w:val="FF0000"/>
              </w:rPr>
              <w:t xml:space="preserve"> услуги</w:t>
            </w:r>
            <w:proofErr w:type="gramEnd"/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процентах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абсолютных показателях</w:t>
            </w:r>
          </w:p>
        </w:tc>
        <w:tc>
          <w:tcPr>
            <w:tcW w:w="1942" w:type="pct"/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1-й год планового периода)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2-й год планового периода)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Допустимые (возможные) отклонения от установленных показателей </w:t>
            </w:r>
            <w:r>
              <w:rPr>
                <w:color w:val="FF0000"/>
              </w:rPr>
              <w:t>объема</w:t>
            </w: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процентах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абсолютных показателях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5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574E7A" w:rsidRDefault="00A84F0D" w:rsidP="00E418BC">
            <w:pPr>
              <w:pStyle w:val="ConsPlusNormal"/>
              <w:rPr>
                <w:color w:val="FF0000"/>
                <w:lang w:val="en-US"/>
              </w:rPr>
            </w:pPr>
            <w:r>
              <w:rPr>
                <w:color w:val="FF0000"/>
              </w:rPr>
              <w:t xml:space="preserve">Размер платы (цена, тариф) </w:t>
            </w:r>
            <w:r>
              <w:rPr>
                <w:color w:val="FF0000"/>
                <w:lang w:val="en-US"/>
              </w:rPr>
              <w:t>&lt;3&gt;</w:t>
            </w: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очередной финансовый год)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6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1-й год планового периода)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  <w:tr w:rsidR="00A84F0D" w:rsidRPr="009C7220" w:rsidTr="00A84F0D"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Default="00A84F0D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7</w:t>
            </w:r>
            <w:r w:rsidRPr="00A84F0D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A84F0D" w:rsidRPr="00E1545A" w:rsidRDefault="00A84F0D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2-й год планового периода)</w:t>
            </w:r>
          </w:p>
        </w:tc>
        <w:tc>
          <w:tcPr>
            <w:tcW w:w="1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4F0D" w:rsidRPr="009C7220" w:rsidRDefault="00A84F0D" w:rsidP="00A84F0D">
            <w:pPr>
              <w:pStyle w:val="ConsPlusNormal"/>
              <w:rPr>
                <w:color w:val="FF0000"/>
              </w:rPr>
            </w:pPr>
          </w:p>
        </w:tc>
      </w:tr>
    </w:tbl>
    <w:p w:rsidR="00E418BC" w:rsidRDefault="00E418BC" w:rsidP="00E418BC">
      <w:pPr>
        <w:pStyle w:val="ConsPlusNormal"/>
        <w:jc w:val="both"/>
        <w:rPr>
          <w:rFonts w:ascii="Times New Roman" w:hAnsi="Times New Roman" w:cs="Times New Roman"/>
          <w:sz w:val="28"/>
          <w:szCs w:val="28"/>
        </w:rPr>
      </w:pPr>
    </w:p>
    <w:p w:rsidR="00E418BC" w:rsidRDefault="00E418BC" w:rsidP="00E418BC">
      <w:pPr>
        <w:pStyle w:val="ConsPlusNormal"/>
        <w:jc w:val="both"/>
      </w:pPr>
      <w:r w:rsidRPr="00F650E2">
        <w:t>4. Нормативные правовые акты, устанавливающие размер платы (цену, тариф) либо порядок ее (его) установления:</w:t>
      </w:r>
    </w:p>
    <w:p w:rsidR="00E418BC" w:rsidRPr="00F650E2" w:rsidRDefault="00E418BC" w:rsidP="00E418BC">
      <w:pPr>
        <w:pStyle w:val="ConsPlusNonformat"/>
        <w:jc w:val="both"/>
      </w:pPr>
      <w:r w:rsidRPr="00F650E2">
        <w:t>___________________________________________________________________________</w:t>
      </w:r>
    </w:p>
    <w:p w:rsidR="00E418BC" w:rsidRPr="00F64C70" w:rsidRDefault="00E418BC" w:rsidP="00E418BC">
      <w:pPr>
        <w:jc w:val="both"/>
      </w:pPr>
      <w:r w:rsidRPr="00F64C70">
        <w:t xml:space="preserve">          (наименование, номер и дата нормативного правового акта)</w:t>
      </w:r>
    </w:p>
    <w:p w:rsidR="00E418BC" w:rsidRPr="00F64C70" w:rsidRDefault="00E418BC" w:rsidP="00E418BC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F64C70">
        <w:rPr>
          <w:rFonts w:asciiTheme="minorHAnsi" w:hAnsiTheme="minorHAnsi"/>
          <w:sz w:val="22"/>
          <w:szCs w:val="22"/>
        </w:rPr>
        <w:t xml:space="preserve">5. Порядок оказания </w:t>
      </w:r>
      <w:r w:rsidR="00F64C70" w:rsidRPr="00F64C70">
        <w:rPr>
          <w:rFonts w:asciiTheme="minorHAnsi" w:hAnsiTheme="minorHAnsi"/>
          <w:sz w:val="22"/>
          <w:szCs w:val="22"/>
        </w:rPr>
        <w:t xml:space="preserve">муниципальной </w:t>
      </w:r>
      <w:r w:rsidRPr="00F64C70">
        <w:rPr>
          <w:rFonts w:asciiTheme="minorHAnsi" w:hAnsiTheme="minorHAnsi"/>
          <w:sz w:val="22"/>
          <w:szCs w:val="22"/>
        </w:rPr>
        <w:t>услуги:</w:t>
      </w:r>
    </w:p>
    <w:p w:rsidR="00E418BC" w:rsidRPr="00F64C70" w:rsidRDefault="00E418BC" w:rsidP="00E418BC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F64C70">
        <w:rPr>
          <w:rFonts w:asciiTheme="minorHAnsi" w:hAnsiTheme="minorHAnsi"/>
          <w:sz w:val="22"/>
          <w:szCs w:val="22"/>
        </w:rPr>
        <w:t xml:space="preserve">5.1.    Нормативные    правовые   </w:t>
      </w:r>
      <w:proofErr w:type="gramStart"/>
      <w:r w:rsidRPr="00F64C70">
        <w:rPr>
          <w:rFonts w:asciiTheme="minorHAnsi" w:hAnsiTheme="minorHAnsi"/>
          <w:sz w:val="22"/>
          <w:szCs w:val="22"/>
        </w:rPr>
        <w:t xml:space="preserve">акты,   </w:t>
      </w:r>
      <w:proofErr w:type="gramEnd"/>
      <w:r w:rsidRPr="00F64C70">
        <w:rPr>
          <w:rFonts w:asciiTheme="minorHAnsi" w:hAnsiTheme="minorHAnsi"/>
          <w:sz w:val="22"/>
          <w:szCs w:val="22"/>
        </w:rPr>
        <w:t>регулирующие   порядок   оказания</w:t>
      </w:r>
    </w:p>
    <w:p w:rsidR="00E418BC" w:rsidRPr="00F64C70" w:rsidRDefault="00F64C70" w:rsidP="00E418BC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F64C70">
        <w:rPr>
          <w:rFonts w:asciiTheme="minorHAnsi" w:hAnsiTheme="minorHAnsi"/>
          <w:sz w:val="22"/>
          <w:szCs w:val="22"/>
        </w:rPr>
        <w:t xml:space="preserve">муниципальной </w:t>
      </w:r>
      <w:r w:rsidR="00E418BC" w:rsidRPr="00F64C70">
        <w:rPr>
          <w:rFonts w:asciiTheme="minorHAnsi" w:hAnsiTheme="minorHAnsi"/>
          <w:sz w:val="22"/>
          <w:szCs w:val="22"/>
        </w:rPr>
        <w:t>услуги:</w:t>
      </w:r>
    </w:p>
    <w:p w:rsidR="00E418BC" w:rsidRPr="00F64C70" w:rsidRDefault="00E418BC" w:rsidP="00E418BC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F64C70">
        <w:rPr>
          <w:rFonts w:asciiTheme="minorHAnsi" w:hAnsiTheme="minorHAnsi"/>
          <w:sz w:val="22"/>
          <w:szCs w:val="22"/>
        </w:rPr>
        <w:t>___________________________________________________________________________</w:t>
      </w:r>
    </w:p>
    <w:p w:rsidR="00E418BC" w:rsidRPr="00F64C70" w:rsidRDefault="00E418BC" w:rsidP="00E418BC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F64C70">
        <w:rPr>
          <w:rFonts w:asciiTheme="minorHAnsi" w:hAnsiTheme="minorHAnsi"/>
          <w:sz w:val="22"/>
          <w:szCs w:val="22"/>
        </w:rPr>
        <w:t xml:space="preserve">          (наименование, номер и дата нормативного правового акта)</w:t>
      </w:r>
    </w:p>
    <w:p w:rsidR="00E418BC" w:rsidRPr="00F64C70" w:rsidRDefault="00E418BC" w:rsidP="00E418BC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F64C70">
        <w:rPr>
          <w:rFonts w:asciiTheme="minorHAnsi" w:hAnsiTheme="minorHAnsi"/>
          <w:sz w:val="22"/>
          <w:szCs w:val="22"/>
        </w:rPr>
        <w:t xml:space="preserve">5.2.  </w:t>
      </w:r>
      <w:proofErr w:type="gramStart"/>
      <w:r w:rsidRPr="00F64C70">
        <w:rPr>
          <w:rFonts w:asciiTheme="minorHAnsi" w:hAnsiTheme="minorHAnsi"/>
          <w:sz w:val="22"/>
          <w:szCs w:val="22"/>
        </w:rPr>
        <w:t>Порядок  информирования</w:t>
      </w:r>
      <w:proofErr w:type="gramEnd"/>
      <w:r w:rsidRPr="00F64C70">
        <w:rPr>
          <w:rFonts w:asciiTheme="minorHAnsi" w:hAnsiTheme="minorHAnsi"/>
          <w:sz w:val="22"/>
          <w:szCs w:val="22"/>
        </w:rPr>
        <w:t xml:space="preserve">  потенциальных  потребителей  </w:t>
      </w:r>
      <w:r w:rsidR="00F64C70">
        <w:rPr>
          <w:rFonts w:asciiTheme="minorHAnsi" w:hAnsiTheme="minorHAnsi"/>
          <w:sz w:val="22"/>
          <w:szCs w:val="22"/>
        </w:rPr>
        <w:t xml:space="preserve">муниципальной </w:t>
      </w:r>
      <w:r w:rsidRPr="00F64C70">
        <w:rPr>
          <w:rFonts w:asciiTheme="minorHAnsi" w:hAnsiTheme="minorHAnsi"/>
          <w:sz w:val="22"/>
          <w:szCs w:val="22"/>
        </w:rPr>
        <w:t>услуги:</w:t>
      </w:r>
    </w:p>
    <w:p w:rsidR="00E418BC" w:rsidRPr="00F64C70" w:rsidRDefault="00E418BC" w:rsidP="00E418BC">
      <w:pPr>
        <w:pStyle w:val="ConsPlusNormal"/>
        <w:jc w:val="both"/>
        <w:rPr>
          <w:rFonts w:asciiTheme="minorHAnsi" w:hAnsiTheme="minorHAns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614"/>
        <w:gridCol w:w="2448"/>
        <w:gridCol w:w="2408"/>
      </w:tblGrid>
      <w:tr w:rsidR="00E418BC" w:rsidRPr="00F650E2" w:rsidTr="00E418BC">
        <w:tc>
          <w:tcPr>
            <w:tcW w:w="2614" w:type="dxa"/>
          </w:tcPr>
          <w:p w:rsidR="00E418BC" w:rsidRPr="00F650E2" w:rsidRDefault="00E418BC" w:rsidP="00E418BC">
            <w:pPr>
              <w:pStyle w:val="ConsPlusNormal"/>
              <w:jc w:val="center"/>
            </w:pPr>
            <w:r w:rsidRPr="00F650E2">
              <w:t>Способ информирования</w:t>
            </w:r>
          </w:p>
        </w:tc>
        <w:tc>
          <w:tcPr>
            <w:tcW w:w="2448" w:type="dxa"/>
          </w:tcPr>
          <w:p w:rsidR="00E418BC" w:rsidRPr="00F650E2" w:rsidRDefault="00E418BC" w:rsidP="00E418BC">
            <w:pPr>
              <w:pStyle w:val="ConsPlusNormal"/>
              <w:jc w:val="center"/>
            </w:pPr>
            <w:r w:rsidRPr="00F650E2">
              <w:t>Состав размещаемой информации</w:t>
            </w:r>
          </w:p>
        </w:tc>
        <w:tc>
          <w:tcPr>
            <w:tcW w:w="2408" w:type="dxa"/>
          </w:tcPr>
          <w:p w:rsidR="00E418BC" w:rsidRPr="00F650E2" w:rsidRDefault="00E418BC" w:rsidP="00E418BC">
            <w:pPr>
              <w:pStyle w:val="ConsPlusNormal"/>
              <w:jc w:val="center"/>
            </w:pPr>
            <w:r w:rsidRPr="00F650E2">
              <w:t>Частота обновления информации</w:t>
            </w:r>
          </w:p>
        </w:tc>
      </w:tr>
      <w:tr w:rsidR="00E418BC" w:rsidRPr="00F650E2" w:rsidTr="00E418BC">
        <w:tc>
          <w:tcPr>
            <w:tcW w:w="2614" w:type="dxa"/>
          </w:tcPr>
          <w:p w:rsidR="00E418BC" w:rsidRPr="00F650E2" w:rsidRDefault="00E418BC" w:rsidP="00E418BC">
            <w:pPr>
              <w:pStyle w:val="ConsPlusNormal"/>
              <w:jc w:val="center"/>
            </w:pPr>
            <w:r w:rsidRPr="00F650E2">
              <w:t>1</w:t>
            </w:r>
          </w:p>
        </w:tc>
        <w:tc>
          <w:tcPr>
            <w:tcW w:w="2448" w:type="dxa"/>
          </w:tcPr>
          <w:p w:rsidR="00E418BC" w:rsidRPr="00F650E2" w:rsidRDefault="00E418BC" w:rsidP="00E418BC">
            <w:pPr>
              <w:pStyle w:val="ConsPlusNormal"/>
              <w:jc w:val="center"/>
            </w:pPr>
            <w:r w:rsidRPr="00F650E2">
              <w:t>2</w:t>
            </w:r>
          </w:p>
        </w:tc>
        <w:tc>
          <w:tcPr>
            <w:tcW w:w="2408" w:type="dxa"/>
          </w:tcPr>
          <w:p w:rsidR="00E418BC" w:rsidRPr="00F650E2" w:rsidRDefault="00E418BC" w:rsidP="00E418BC">
            <w:pPr>
              <w:pStyle w:val="ConsPlusNormal"/>
              <w:jc w:val="center"/>
            </w:pPr>
            <w:r w:rsidRPr="00F650E2">
              <w:t>3</w:t>
            </w:r>
          </w:p>
        </w:tc>
      </w:tr>
      <w:tr w:rsidR="00E418BC" w:rsidRPr="00F650E2" w:rsidTr="00E418BC">
        <w:tc>
          <w:tcPr>
            <w:tcW w:w="2614" w:type="dxa"/>
          </w:tcPr>
          <w:p w:rsidR="00E418BC" w:rsidRPr="00F650E2" w:rsidRDefault="00E418BC" w:rsidP="00E418BC">
            <w:pPr>
              <w:pStyle w:val="ConsPlusNormal"/>
              <w:jc w:val="center"/>
            </w:pPr>
          </w:p>
        </w:tc>
        <w:tc>
          <w:tcPr>
            <w:tcW w:w="2448" w:type="dxa"/>
          </w:tcPr>
          <w:p w:rsidR="00E418BC" w:rsidRPr="00F650E2" w:rsidRDefault="00E418BC" w:rsidP="00E418BC">
            <w:pPr>
              <w:pStyle w:val="ConsPlusNormal"/>
              <w:jc w:val="center"/>
            </w:pPr>
          </w:p>
        </w:tc>
        <w:tc>
          <w:tcPr>
            <w:tcW w:w="2408" w:type="dxa"/>
          </w:tcPr>
          <w:p w:rsidR="00E418BC" w:rsidRPr="00F650E2" w:rsidRDefault="00E418BC" w:rsidP="00E418BC">
            <w:pPr>
              <w:pStyle w:val="ConsPlusNormal"/>
              <w:jc w:val="center"/>
            </w:pPr>
          </w:p>
        </w:tc>
      </w:tr>
    </w:tbl>
    <w:p w:rsidR="00E418BC" w:rsidRPr="00F650E2" w:rsidRDefault="00E418BC" w:rsidP="00E418BC">
      <w:pPr>
        <w:pStyle w:val="ConsPlusNormal"/>
        <w:jc w:val="both"/>
      </w:pP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                Часть 2. Сведения о выполняемых работах </w:t>
      </w:r>
      <w:hyperlink w:anchor="P722" w:history="1">
        <w:r w:rsidRPr="00F650E2">
          <w:t>&lt;4&gt;</w:t>
        </w:r>
      </w:hyperlink>
    </w:p>
    <w:p w:rsidR="00E418BC" w:rsidRPr="00F650E2" w:rsidRDefault="00E418BC" w:rsidP="00E418BC">
      <w:pPr>
        <w:pStyle w:val="ConsPlusNonformat"/>
        <w:jc w:val="both"/>
      </w:pP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                               Раздел _____</w:t>
      </w: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                       КБК ________________________</w:t>
      </w:r>
    </w:p>
    <w:p w:rsidR="00E418BC" w:rsidRPr="00F650E2" w:rsidRDefault="00E418BC" w:rsidP="00E418BC">
      <w:pPr>
        <w:pStyle w:val="ConsPlusNonformat"/>
        <w:jc w:val="both"/>
      </w:pP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E418BC" w:rsidRPr="00F650E2" w:rsidRDefault="00E418BC" w:rsidP="00E418BC">
      <w:pPr>
        <w:pStyle w:val="ConsPlusNonformat"/>
        <w:jc w:val="both"/>
      </w:pPr>
      <w:r w:rsidRPr="00F650E2">
        <w:t>1. Наименование работы: _______________________           Код по │        │</w:t>
      </w:r>
    </w:p>
    <w:p w:rsidR="00E418BC" w:rsidRPr="00F650E2" w:rsidRDefault="00E418BC" w:rsidP="00E418BC">
      <w:pPr>
        <w:pStyle w:val="ConsPlusNonformat"/>
        <w:jc w:val="both"/>
      </w:pPr>
      <w:r w:rsidRPr="00F650E2">
        <w:t>______________________________________________</w:t>
      </w:r>
      <w:proofErr w:type="gramStart"/>
      <w:r w:rsidRPr="00F650E2">
        <w:t>_  общероссийскому</w:t>
      </w:r>
      <w:proofErr w:type="gramEnd"/>
      <w:r w:rsidRPr="00F650E2">
        <w:t xml:space="preserve"> │        │</w:t>
      </w:r>
    </w:p>
    <w:p w:rsidR="00E418BC" w:rsidRPr="00F650E2" w:rsidRDefault="00E418BC" w:rsidP="00E418BC">
      <w:pPr>
        <w:pStyle w:val="ConsPlusNonformat"/>
        <w:jc w:val="both"/>
      </w:pPr>
      <w:r w:rsidRPr="00F650E2">
        <w:lastRenderedPageBreak/>
        <w:t xml:space="preserve">                                                        базовому │        │</w:t>
      </w: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                                                     перечню или │        │</w:t>
      </w: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                                                   региональному │        │</w:t>
      </w:r>
    </w:p>
    <w:p w:rsidR="00E418BC" w:rsidRPr="00F650E2" w:rsidRDefault="00E418BC" w:rsidP="00E418BC">
      <w:pPr>
        <w:pStyle w:val="ConsPlusNonformat"/>
        <w:jc w:val="both"/>
      </w:pPr>
      <w:r w:rsidRPr="00F650E2">
        <w:t xml:space="preserve">2. Категории потребителей </w:t>
      </w:r>
      <w:proofErr w:type="gramStart"/>
      <w:r w:rsidRPr="00F650E2">
        <w:t xml:space="preserve">работы:   </w:t>
      </w:r>
      <w:proofErr w:type="gramEnd"/>
      <w:r w:rsidRPr="00F650E2">
        <w:t xml:space="preserve">                     перечню │        │</w:t>
      </w:r>
    </w:p>
    <w:p w:rsidR="00E418BC" w:rsidRPr="00F650E2" w:rsidRDefault="00E418BC" w:rsidP="00E418BC">
      <w:pPr>
        <w:pStyle w:val="ConsPlusNonformat"/>
        <w:jc w:val="both"/>
      </w:pPr>
      <w:r w:rsidRPr="00F650E2">
        <w:t>________________________________________________                 └────────┘</w:t>
      </w:r>
    </w:p>
    <w:p w:rsidR="00E418BC" w:rsidRPr="00F650E2" w:rsidRDefault="00E418BC" w:rsidP="00E418BC">
      <w:pPr>
        <w:pStyle w:val="ConsPlusNonformat"/>
        <w:jc w:val="both"/>
      </w:pPr>
      <w:r w:rsidRPr="00F650E2">
        <w:t>________________________________________________</w:t>
      </w:r>
    </w:p>
    <w:p w:rsidR="00E418BC" w:rsidRPr="00F650E2" w:rsidRDefault="00E418BC" w:rsidP="00E418BC">
      <w:pPr>
        <w:pStyle w:val="ConsPlusNonformat"/>
        <w:jc w:val="both"/>
      </w:pPr>
      <w:r w:rsidRPr="00F650E2">
        <w:t>3. Показатели, характеризующие объем и (или) качество работы:</w:t>
      </w:r>
    </w:p>
    <w:p w:rsidR="00E418BC" w:rsidRDefault="00E418BC" w:rsidP="00E418BC">
      <w:pPr>
        <w:pStyle w:val="ConsPlusNonformat"/>
        <w:jc w:val="both"/>
      </w:pPr>
      <w:r w:rsidRPr="00F650E2">
        <w:t>3.1. Показатели, характеризующие качество работы:</w:t>
      </w:r>
    </w:p>
    <w:p w:rsidR="00E418BC" w:rsidRPr="00F650E2" w:rsidRDefault="00E418BC" w:rsidP="00E418BC">
      <w:pPr>
        <w:pStyle w:val="ConsPlusNonformat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914"/>
        <w:gridCol w:w="1484"/>
        <w:gridCol w:w="1608"/>
        <w:gridCol w:w="3717"/>
      </w:tblGrid>
      <w:tr w:rsidR="00E418BC" w:rsidRPr="009C7220" w:rsidTr="00E418BC">
        <w:trPr>
          <w:trHeight w:val="776"/>
        </w:trPr>
        <w:tc>
          <w:tcPr>
            <w:tcW w:w="442" w:type="pct"/>
            <w:vAlign w:val="center"/>
          </w:tcPr>
          <w:p w:rsidR="00E418BC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2615" w:type="pct"/>
            <w:gridSpan w:val="3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2615" w:type="pct"/>
            <w:gridSpan w:val="3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Уник</w:t>
            </w:r>
            <w:r>
              <w:rPr>
                <w:color w:val="FF0000"/>
              </w:rPr>
              <w:t>альный номер реестровой записи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rPr>
          <w:trHeight w:val="441"/>
        </w:trPr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000" w:type="pct"/>
            <w:vMerge w:val="restar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rPr>
          <w:trHeight w:val="441"/>
        </w:trPr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rPr>
          <w:trHeight w:val="441"/>
        </w:trPr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rPr>
          <w:trHeight w:val="800"/>
        </w:trPr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000" w:type="pct"/>
            <w:vMerge w:val="restar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</w:t>
            </w:r>
            <w:r>
              <w:rPr>
                <w:color w:val="FF0000"/>
              </w:rPr>
              <w:t>выполнения работы</w:t>
            </w: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rPr>
          <w:trHeight w:val="801"/>
        </w:trPr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rPr>
          <w:trHeight w:val="565"/>
        </w:trPr>
        <w:tc>
          <w:tcPr>
            <w:tcW w:w="5000" w:type="pct"/>
            <w:gridSpan w:val="5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 w:rsidRPr="00635C4C">
              <w:rPr>
                <w:color w:val="FF0000"/>
              </w:rPr>
              <w:t xml:space="preserve">Показатели, характеризующие качество </w:t>
            </w:r>
            <w:r>
              <w:rPr>
                <w:color w:val="FF0000"/>
              </w:rPr>
              <w:t>работы</w:t>
            </w: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begin"/>
            </w:r>
            <w:r w:rsidRPr="00000430">
              <w:rPr>
                <w:color w:val="FF0000"/>
                <w:vertAlign w:val="superscript"/>
                <w:lang w:val="en-US"/>
              </w:rPr>
              <w:instrText xml:space="preserve"> NOTEREF _Ref48118135 \h </w:instrText>
            </w:r>
            <w:r>
              <w:rPr>
                <w:color w:val="FF0000"/>
                <w:vertAlign w:val="superscript"/>
                <w:lang w:val="en-US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  <w:lang w:val="en-US"/>
              </w:rPr>
            </w:r>
            <w:r w:rsidRPr="00000430">
              <w:rPr>
                <w:color w:val="FF0000"/>
                <w:vertAlign w:val="superscript"/>
                <w:lang w:val="en-US"/>
              </w:rPr>
              <w:fldChar w:fldCharType="separate"/>
            </w:r>
            <w:r w:rsidR="00271690">
              <w:rPr>
                <w:color w:val="FF0000"/>
                <w:vertAlign w:val="superscript"/>
                <w:lang w:val="en-US"/>
              </w:rPr>
              <w:t>1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000" w:type="pct"/>
            <w:vMerge w:val="restar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Показатель качества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776" w:type="pct"/>
            <w:vMerge w:val="restart"/>
            <w:vAlign w:val="center"/>
          </w:tcPr>
          <w:p w:rsidR="00E418BC" w:rsidRPr="009C7220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840" w:type="pc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1942" w:type="pct"/>
            <w:vAlign w:val="center"/>
          </w:tcPr>
          <w:p w:rsidR="00E418BC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776" w:type="pct"/>
            <w:vMerge/>
            <w:vAlign w:val="center"/>
          </w:tcPr>
          <w:p w:rsidR="00E418BC" w:rsidRPr="009C7220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840" w:type="pc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1942" w:type="pct"/>
            <w:vAlign w:val="center"/>
          </w:tcPr>
          <w:p w:rsidR="00E418BC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 w:val="restar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Значение показателя качества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очередной финансовый год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1-й год планового периода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2-й год планового периода)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 w:val="restart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Допустимые (возможные) отклонения от установленных показателей качества</w:t>
            </w: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процентах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E418BC" w:rsidRPr="009C7220" w:rsidTr="00E418BC">
        <w:tc>
          <w:tcPr>
            <w:tcW w:w="4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</w:p>
        </w:tc>
        <w:tc>
          <w:tcPr>
            <w:tcW w:w="1615" w:type="pct"/>
            <w:gridSpan w:val="2"/>
            <w:vAlign w:val="center"/>
          </w:tcPr>
          <w:p w:rsidR="00E418BC" w:rsidRPr="00E1545A" w:rsidRDefault="00E418BC" w:rsidP="00E418BC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абсолютных показателях</w:t>
            </w:r>
          </w:p>
        </w:tc>
        <w:tc>
          <w:tcPr>
            <w:tcW w:w="1942" w:type="pct"/>
            <w:vAlign w:val="center"/>
          </w:tcPr>
          <w:p w:rsidR="00E418BC" w:rsidRPr="009C7220" w:rsidRDefault="00E418BC" w:rsidP="00E418BC">
            <w:pPr>
              <w:pStyle w:val="ConsPlusNormal"/>
              <w:jc w:val="center"/>
              <w:rPr>
                <w:color w:val="FF0000"/>
              </w:rPr>
            </w:pPr>
          </w:p>
        </w:tc>
      </w:tr>
    </w:tbl>
    <w:p w:rsidR="00E418BC" w:rsidRPr="00F650E2" w:rsidRDefault="00E418BC" w:rsidP="00E418BC">
      <w:pPr>
        <w:sectPr w:rsidR="00E418BC" w:rsidRPr="00F650E2">
          <w:pgSz w:w="11905" w:h="16838"/>
          <w:pgMar w:top="1134" w:right="850" w:bottom="1134" w:left="1701" w:header="0" w:footer="0" w:gutter="0"/>
          <w:cols w:space="720"/>
        </w:sectPr>
      </w:pPr>
    </w:p>
    <w:p w:rsidR="009F7EA9" w:rsidRPr="00F650E2" w:rsidRDefault="009F7EA9" w:rsidP="009F7EA9">
      <w:pPr>
        <w:pStyle w:val="ConsPlusNormal"/>
        <w:jc w:val="both"/>
      </w:pPr>
      <w:r w:rsidRPr="00F650E2">
        <w:lastRenderedPageBreak/>
        <w:t>3.2. Показатели, характеризующие объем работы:</w:t>
      </w:r>
    </w:p>
    <w:p w:rsidR="009F7EA9" w:rsidRDefault="009F7EA9" w:rsidP="009F7EA9">
      <w:pPr>
        <w:pStyle w:val="ConsPlusNormal"/>
        <w:jc w:val="both"/>
      </w:pPr>
    </w:p>
    <w:tbl>
      <w:tblPr>
        <w:tblW w:w="4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920"/>
        <w:gridCol w:w="1253"/>
        <w:gridCol w:w="1612"/>
        <w:gridCol w:w="2053"/>
      </w:tblGrid>
      <w:tr w:rsidR="009F7EA9" w:rsidRPr="009C7220" w:rsidTr="009F7EA9">
        <w:trPr>
          <w:trHeight w:val="776"/>
        </w:trPr>
        <w:tc>
          <w:tcPr>
            <w:tcW w:w="551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3109" w:type="pct"/>
            <w:gridSpan w:val="3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3109" w:type="pct"/>
            <w:gridSpan w:val="3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Уни</w:t>
            </w:r>
            <w:r>
              <w:rPr>
                <w:color w:val="FF0000"/>
              </w:rPr>
              <w:t>кальный номер реестровой записи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rPr>
          <w:trHeight w:val="441"/>
        </w:trPr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245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864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rPr>
          <w:trHeight w:val="441"/>
        </w:trPr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245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4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rPr>
          <w:trHeight w:val="441"/>
        </w:trPr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45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4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rPr>
          <w:trHeight w:val="800"/>
        </w:trPr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245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</w:t>
            </w:r>
            <w:r>
              <w:rPr>
                <w:color w:val="FF0000"/>
              </w:rPr>
              <w:t>выполнения работы</w:t>
            </w:r>
          </w:p>
        </w:tc>
        <w:tc>
          <w:tcPr>
            <w:tcW w:w="1864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rPr>
          <w:trHeight w:val="801"/>
        </w:trPr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245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4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565"/>
        </w:trPr>
        <w:tc>
          <w:tcPr>
            <w:tcW w:w="5000" w:type="pct"/>
            <w:gridSpan w:val="5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 w:rsidRPr="00FB7072">
              <w:rPr>
                <w:color w:val="FF0000"/>
              </w:rPr>
              <w:t xml:space="preserve">Показатели, характеризующие объем </w:t>
            </w:r>
            <w:r>
              <w:rPr>
                <w:color w:val="FF0000"/>
              </w:rPr>
              <w:t>работы</w:t>
            </w: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begin"/>
            </w:r>
            <w:r w:rsidRPr="00000430">
              <w:rPr>
                <w:color w:val="FF0000"/>
                <w:vertAlign w:val="superscript"/>
                <w:lang w:val="en-US"/>
              </w:rPr>
              <w:instrText xml:space="preserve"> NOTEREF _Ref48118135 \h </w:instrText>
            </w:r>
            <w:r>
              <w:rPr>
                <w:color w:val="FF0000"/>
                <w:vertAlign w:val="superscript"/>
                <w:lang w:val="en-US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  <w:lang w:val="en-US"/>
              </w:rPr>
            </w:r>
            <w:r w:rsidRPr="00000430">
              <w:rPr>
                <w:color w:val="FF0000"/>
                <w:vertAlign w:val="superscript"/>
                <w:lang w:val="en-US"/>
              </w:rPr>
              <w:fldChar w:fldCharType="separate"/>
            </w:r>
            <w:r w:rsidR="00271690">
              <w:rPr>
                <w:color w:val="FF0000"/>
                <w:vertAlign w:val="superscript"/>
                <w:lang w:val="en-US"/>
              </w:rPr>
              <w:t>1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249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FB7072">
              <w:rPr>
                <w:color w:val="FF0000"/>
              </w:rPr>
              <w:t xml:space="preserve">Показатель объема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861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815" w:type="pct"/>
            <w:vMerge w:val="restart"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1046" w:type="pc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1340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815" w:type="pct"/>
            <w:vMerge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046" w:type="pc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1340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FB7072">
              <w:rPr>
                <w:color w:val="FF0000"/>
              </w:rPr>
              <w:t xml:space="preserve">Значение показателя объема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861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очередной финансовый год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1-й год планового периода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2-й год планового периода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Допустимые (возможные) отклонения от установленных показателей </w:t>
            </w:r>
            <w:r>
              <w:rPr>
                <w:color w:val="FF0000"/>
              </w:rPr>
              <w:t>объема</w:t>
            </w:r>
          </w:p>
        </w:tc>
        <w:tc>
          <w:tcPr>
            <w:tcW w:w="1861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процентах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в абсолютных показателях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5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 w:val="restart"/>
            <w:vAlign w:val="center"/>
          </w:tcPr>
          <w:p w:rsidR="009F7EA9" w:rsidRPr="00000430" w:rsidRDefault="009F7EA9" w:rsidP="00954A48">
            <w:pPr>
              <w:pStyle w:val="ConsPlusNormal"/>
              <w:rPr>
                <w:color w:val="FF0000"/>
                <w:lang w:val="en-US"/>
              </w:rPr>
            </w:pPr>
            <w:r>
              <w:rPr>
                <w:color w:val="FF0000"/>
              </w:rPr>
              <w:t>Размер платы (цена, тариф)</w:t>
            </w:r>
            <w:r>
              <w:rPr>
                <w:color w:val="FF0000"/>
                <w:lang w:val="en-US"/>
              </w:rPr>
              <w:t xml:space="preserve"> &lt;3&gt;</w:t>
            </w:r>
          </w:p>
        </w:tc>
        <w:tc>
          <w:tcPr>
            <w:tcW w:w="1861" w:type="pct"/>
            <w:gridSpan w:val="2"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очередной финансовый год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6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1-й год планового периода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F7EA9">
        <w:tc>
          <w:tcPr>
            <w:tcW w:w="551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7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9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2-й год планового периода)</w:t>
            </w:r>
          </w:p>
        </w:tc>
        <w:tc>
          <w:tcPr>
            <w:tcW w:w="1340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</w:tbl>
    <w:p w:rsidR="009F7EA9" w:rsidRDefault="009F7EA9" w:rsidP="009F7EA9">
      <w:pPr>
        <w:pStyle w:val="ConsPlusNormal"/>
        <w:jc w:val="both"/>
      </w:pPr>
      <w:r w:rsidRPr="00F650E2">
        <w:t>4. Нормативные правовые акты, устанавливающие размер платы (цену, тариф) либо порядок ее (его) установления: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_____________________</w:t>
      </w:r>
    </w:p>
    <w:p w:rsidR="00E418BC" w:rsidRDefault="009F7EA9" w:rsidP="009F7EA9">
      <w:pPr>
        <w:pStyle w:val="ConsPlusNormal"/>
        <w:jc w:val="both"/>
      </w:pPr>
      <w:r w:rsidRPr="00F650E2">
        <w:t xml:space="preserve">          (наименование, номер и дата нормативного правового акта)</w:t>
      </w:r>
    </w:p>
    <w:p w:rsidR="009F7EA9" w:rsidRDefault="009F7EA9" w:rsidP="009F7EA9">
      <w:pPr>
        <w:pStyle w:val="ConsPlusNormal"/>
        <w:jc w:val="both"/>
      </w:pPr>
    </w:p>
    <w:p w:rsidR="009F7EA9" w:rsidRPr="00F650E2" w:rsidRDefault="009F7EA9" w:rsidP="009F7EA9">
      <w:pPr>
        <w:pStyle w:val="ConsPlusNormal"/>
        <w:ind w:firstLine="540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Часть 3. Прочие сведения о </w:t>
      </w:r>
      <w:r w:rsidR="00F64C70">
        <w:t xml:space="preserve">муниципальном </w:t>
      </w:r>
      <w:r w:rsidRPr="00F650E2">
        <w:t>задании</w:t>
      </w:r>
    </w:p>
    <w:p w:rsidR="009F7EA9" w:rsidRPr="00F650E2" w:rsidRDefault="009F7EA9" w:rsidP="009F7EA9">
      <w:pPr>
        <w:pStyle w:val="ConsPlusNonformat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1. Финансовое обеспечение выполнения </w:t>
      </w:r>
      <w:r w:rsidR="0093441D">
        <w:t xml:space="preserve">муниципального </w:t>
      </w:r>
      <w:r w:rsidRPr="00F650E2">
        <w:t>задания:</w:t>
      </w:r>
    </w:p>
    <w:p w:rsidR="009F7EA9" w:rsidRPr="00F650E2" w:rsidRDefault="009F7EA9" w:rsidP="009F7EA9">
      <w:pPr>
        <w:pStyle w:val="ConsPlusNormal"/>
        <w:ind w:firstLine="54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1874"/>
        <w:gridCol w:w="1974"/>
        <w:gridCol w:w="1811"/>
        <w:gridCol w:w="1811"/>
        <w:gridCol w:w="1587"/>
      </w:tblGrid>
      <w:tr w:rsidR="009F7EA9" w:rsidRPr="00F650E2" w:rsidTr="00954A48">
        <w:tc>
          <w:tcPr>
            <w:tcW w:w="1874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Наименование</w:t>
            </w:r>
          </w:p>
        </w:tc>
        <w:tc>
          <w:tcPr>
            <w:tcW w:w="1974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bookmarkStart w:id="28" w:name="P652"/>
            <w:bookmarkEnd w:id="28"/>
            <w:r w:rsidRPr="00F650E2">
              <w:t>20_____ год</w:t>
            </w:r>
          </w:p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 xml:space="preserve">(очередной </w:t>
            </w:r>
            <w:r w:rsidRPr="00F650E2">
              <w:lastRenderedPageBreak/>
              <w:t>финансовый год)</w:t>
            </w: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lastRenderedPageBreak/>
              <w:t>20____ год</w:t>
            </w:r>
          </w:p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 xml:space="preserve">(1-й год </w:t>
            </w:r>
            <w:r w:rsidRPr="00F650E2">
              <w:lastRenderedPageBreak/>
              <w:t>планового периода)</w:t>
            </w: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lastRenderedPageBreak/>
              <w:t>20____ год</w:t>
            </w:r>
          </w:p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 xml:space="preserve">(2-й год </w:t>
            </w:r>
            <w:r w:rsidRPr="00F650E2">
              <w:lastRenderedPageBreak/>
              <w:t>планового периода)</w:t>
            </w:r>
          </w:p>
        </w:tc>
        <w:tc>
          <w:tcPr>
            <w:tcW w:w="1587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lastRenderedPageBreak/>
              <w:t>КБК</w:t>
            </w:r>
          </w:p>
        </w:tc>
      </w:tr>
      <w:tr w:rsidR="009F7EA9" w:rsidRPr="00F650E2" w:rsidTr="00954A48">
        <w:tc>
          <w:tcPr>
            <w:tcW w:w="1874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1</w:t>
            </w:r>
          </w:p>
        </w:tc>
        <w:tc>
          <w:tcPr>
            <w:tcW w:w="1974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2</w:t>
            </w: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3</w:t>
            </w: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4</w:t>
            </w:r>
          </w:p>
        </w:tc>
        <w:tc>
          <w:tcPr>
            <w:tcW w:w="1587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5</w:t>
            </w:r>
          </w:p>
        </w:tc>
      </w:tr>
      <w:tr w:rsidR="009F7EA9" w:rsidRPr="00F650E2" w:rsidTr="00954A48">
        <w:tc>
          <w:tcPr>
            <w:tcW w:w="1874" w:type="dxa"/>
          </w:tcPr>
          <w:p w:rsidR="009F7EA9" w:rsidRPr="00F650E2" w:rsidRDefault="009F7EA9" w:rsidP="00954A48">
            <w:pPr>
              <w:pStyle w:val="ConsPlusNormal"/>
            </w:pPr>
            <w:r w:rsidRPr="00F650E2">
              <w:t xml:space="preserve">Наименование </w:t>
            </w:r>
            <w:r w:rsidR="0093441D">
              <w:t xml:space="preserve">муниципальной </w:t>
            </w:r>
            <w:r w:rsidRPr="00F650E2">
              <w:t>услуги</w:t>
            </w:r>
          </w:p>
        </w:tc>
        <w:tc>
          <w:tcPr>
            <w:tcW w:w="1974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  <w:tc>
          <w:tcPr>
            <w:tcW w:w="1587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</w:tr>
      <w:tr w:rsidR="009F7EA9" w:rsidRPr="00F650E2" w:rsidTr="00954A48">
        <w:tc>
          <w:tcPr>
            <w:tcW w:w="1874" w:type="dxa"/>
          </w:tcPr>
          <w:p w:rsidR="009F7EA9" w:rsidRPr="00F650E2" w:rsidRDefault="009F7EA9" w:rsidP="00954A48">
            <w:pPr>
              <w:pStyle w:val="ConsPlusNormal"/>
            </w:pPr>
            <w:r w:rsidRPr="00F650E2">
              <w:t>Наименование работы</w:t>
            </w:r>
          </w:p>
        </w:tc>
        <w:tc>
          <w:tcPr>
            <w:tcW w:w="1974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  <w:tc>
          <w:tcPr>
            <w:tcW w:w="1811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  <w:tc>
          <w:tcPr>
            <w:tcW w:w="1587" w:type="dxa"/>
          </w:tcPr>
          <w:p w:rsidR="009F7EA9" w:rsidRPr="00F650E2" w:rsidRDefault="009F7EA9" w:rsidP="00954A48">
            <w:pPr>
              <w:pStyle w:val="ConsPlusNormal"/>
              <w:jc w:val="center"/>
            </w:pPr>
          </w:p>
        </w:tc>
      </w:tr>
    </w:tbl>
    <w:p w:rsidR="009F7EA9" w:rsidRPr="00F650E2" w:rsidRDefault="009F7EA9" w:rsidP="009F7EA9">
      <w:pPr>
        <w:pStyle w:val="ConsPlusNormal"/>
        <w:ind w:firstLine="540"/>
        <w:jc w:val="both"/>
      </w:pPr>
    </w:p>
    <w:p w:rsidR="009F7EA9" w:rsidRPr="00F650E2" w:rsidRDefault="009F7EA9" w:rsidP="009F7EA9">
      <w:pPr>
        <w:pStyle w:val="ConsPlusNormal"/>
        <w:ind w:firstLine="540"/>
        <w:jc w:val="both"/>
      </w:pPr>
      <w:bookmarkStart w:id="29" w:name="P679"/>
      <w:bookmarkEnd w:id="29"/>
    </w:p>
    <w:p w:rsidR="009F7EA9" w:rsidRPr="00F650E2" w:rsidRDefault="009F7EA9" w:rsidP="009F7EA9">
      <w:pPr>
        <w:pStyle w:val="ConsPlusNonformat"/>
        <w:jc w:val="both"/>
      </w:pPr>
      <w:r w:rsidRPr="00F650E2">
        <w:t xml:space="preserve">2. Основания для   досрочного   прекращения   выполнения   </w:t>
      </w:r>
      <w:r w:rsidR="0093441D">
        <w:t xml:space="preserve">муниципального </w:t>
      </w:r>
      <w:r w:rsidRPr="00F650E2">
        <w:t>задания: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3.  </w:t>
      </w:r>
      <w:proofErr w:type="gramStart"/>
      <w:r w:rsidRPr="00F650E2">
        <w:t>Иная  информация</w:t>
      </w:r>
      <w:proofErr w:type="gramEnd"/>
      <w:r w:rsidRPr="00F650E2">
        <w:t>,  необходимая для выполнения (контроля за выполнением)</w:t>
      </w:r>
    </w:p>
    <w:p w:rsidR="009F7EA9" w:rsidRPr="00F650E2" w:rsidRDefault="0093441D" w:rsidP="009F7EA9">
      <w:pPr>
        <w:pStyle w:val="ConsPlusNonformat"/>
        <w:jc w:val="both"/>
      </w:pPr>
      <w:r>
        <w:t xml:space="preserve">Муниципального </w:t>
      </w:r>
      <w:r w:rsidR="009F7EA9" w:rsidRPr="00F650E2">
        <w:t>задания: _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4. Порядок контроля за выполнением </w:t>
      </w:r>
      <w:r w:rsidR="0093441D">
        <w:t xml:space="preserve">муниципального </w:t>
      </w:r>
      <w:r w:rsidRPr="00F650E2">
        <w:t>задания:</w:t>
      </w:r>
    </w:p>
    <w:p w:rsidR="009F7EA9" w:rsidRPr="00F650E2" w:rsidRDefault="009F7EA9" w:rsidP="009F7EA9">
      <w:pPr>
        <w:pStyle w:val="ConsPlusNormal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262"/>
        <w:gridCol w:w="2551"/>
        <w:gridCol w:w="2657"/>
      </w:tblGrid>
      <w:tr w:rsidR="009F7EA9" w:rsidRPr="00F650E2" w:rsidTr="00954A48">
        <w:tc>
          <w:tcPr>
            <w:tcW w:w="2262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Форма контроля</w:t>
            </w:r>
          </w:p>
        </w:tc>
        <w:tc>
          <w:tcPr>
            <w:tcW w:w="2551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Периодичность</w:t>
            </w:r>
          </w:p>
        </w:tc>
        <w:tc>
          <w:tcPr>
            <w:tcW w:w="2657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 xml:space="preserve">Исполнительные органы </w:t>
            </w:r>
            <w:r w:rsidR="0093441D">
              <w:t xml:space="preserve">муниципальной </w:t>
            </w:r>
            <w:r w:rsidRPr="00F650E2">
              <w:t xml:space="preserve">власти, осуществляющие контроль за выполнением </w:t>
            </w:r>
            <w:r w:rsidR="0093441D">
              <w:t xml:space="preserve">муниципального </w:t>
            </w:r>
            <w:r w:rsidRPr="00F650E2">
              <w:t>задания</w:t>
            </w:r>
          </w:p>
        </w:tc>
      </w:tr>
      <w:tr w:rsidR="009F7EA9" w:rsidRPr="00F650E2" w:rsidTr="00954A48">
        <w:tc>
          <w:tcPr>
            <w:tcW w:w="2262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1</w:t>
            </w:r>
          </w:p>
        </w:tc>
        <w:tc>
          <w:tcPr>
            <w:tcW w:w="2551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2</w:t>
            </w:r>
          </w:p>
        </w:tc>
        <w:tc>
          <w:tcPr>
            <w:tcW w:w="2657" w:type="dxa"/>
          </w:tcPr>
          <w:p w:rsidR="009F7EA9" w:rsidRPr="00F650E2" w:rsidRDefault="009F7EA9" w:rsidP="00954A48">
            <w:pPr>
              <w:pStyle w:val="ConsPlusNormal"/>
              <w:jc w:val="center"/>
            </w:pPr>
            <w:r w:rsidRPr="00F650E2">
              <w:t>3</w:t>
            </w:r>
          </w:p>
        </w:tc>
      </w:tr>
      <w:tr w:rsidR="009F7EA9" w:rsidRPr="00F650E2" w:rsidTr="00954A48">
        <w:tc>
          <w:tcPr>
            <w:tcW w:w="2262" w:type="dxa"/>
          </w:tcPr>
          <w:p w:rsidR="009F7EA9" w:rsidRPr="00F650E2" w:rsidRDefault="009F7EA9" w:rsidP="00954A48">
            <w:pPr>
              <w:pStyle w:val="ConsPlusNormal"/>
            </w:pPr>
          </w:p>
        </w:tc>
        <w:tc>
          <w:tcPr>
            <w:tcW w:w="2551" w:type="dxa"/>
          </w:tcPr>
          <w:p w:rsidR="009F7EA9" w:rsidRPr="00F650E2" w:rsidRDefault="009F7EA9" w:rsidP="00954A48">
            <w:pPr>
              <w:pStyle w:val="ConsPlusNormal"/>
            </w:pPr>
          </w:p>
        </w:tc>
        <w:tc>
          <w:tcPr>
            <w:tcW w:w="2657" w:type="dxa"/>
          </w:tcPr>
          <w:p w:rsidR="009F7EA9" w:rsidRPr="00F650E2" w:rsidRDefault="009F7EA9" w:rsidP="00954A48">
            <w:pPr>
              <w:pStyle w:val="ConsPlusNormal"/>
            </w:pPr>
          </w:p>
        </w:tc>
      </w:tr>
    </w:tbl>
    <w:p w:rsidR="009F7EA9" w:rsidRPr="00F650E2" w:rsidRDefault="009F7EA9" w:rsidP="009F7EA9">
      <w:pPr>
        <w:pStyle w:val="ConsPlusNormal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5. Требования к отчетности о выполнении </w:t>
      </w:r>
      <w:r w:rsidR="0093441D">
        <w:t xml:space="preserve">муниципального </w:t>
      </w:r>
      <w:r w:rsidRPr="00F650E2">
        <w:t>задания: 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5.1.  </w:t>
      </w:r>
      <w:proofErr w:type="gramStart"/>
      <w:r w:rsidRPr="00F650E2">
        <w:t>Периодичность  представления</w:t>
      </w:r>
      <w:proofErr w:type="gramEnd"/>
      <w:r w:rsidRPr="00F650E2">
        <w:t xml:space="preserve">  отчетов  о  выполнении </w:t>
      </w:r>
      <w:r w:rsidR="0093441D">
        <w:t xml:space="preserve">муниципального </w:t>
      </w:r>
    </w:p>
    <w:p w:rsidR="009F7EA9" w:rsidRPr="00F650E2" w:rsidRDefault="009F7EA9" w:rsidP="009F7EA9">
      <w:pPr>
        <w:pStyle w:val="ConsPlusNonformat"/>
        <w:jc w:val="both"/>
      </w:pPr>
      <w:r w:rsidRPr="00F650E2">
        <w:t>задания: __________________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5.2. Сроки представления отчетов о выполнении </w:t>
      </w:r>
      <w:r w:rsidR="0093441D">
        <w:t xml:space="preserve">муниципального </w:t>
      </w:r>
      <w:r w:rsidRPr="00F650E2">
        <w:t>задания: ___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5.3. Иные требования к отчетности о выполнении </w:t>
      </w:r>
      <w:r w:rsidR="0093441D">
        <w:t xml:space="preserve">муниципального </w:t>
      </w:r>
      <w:r w:rsidRPr="00F650E2">
        <w:t>задания: __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6. Иные показатели, связанные с выполнением </w:t>
      </w:r>
      <w:r w:rsidR="0093441D">
        <w:t xml:space="preserve">муниципального </w:t>
      </w:r>
      <w:r w:rsidRPr="00F650E2">
        <w:t xml:space="preserve">задания </w:t>
      </w:r>
      <w:hyperlink w:anchor="P724" w:history="1">
        <w:r w:rsidRPr="00F650E2">
          <w:t>&lt;</w:t>
        </w:r>
        <w:r>
          <w:t>5</w:t>
        </w:r>
        <w:r w:rsidRPr="00F650E2">
          <w:t>&gt;</w:t>
        </w:r>
      </w:hyperlink>
      <w:r w:rsidRPr="00F650E2">
        <w:t>: _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_____________________</w:t>
      </w:r>
    </w:p>
    <w:p w:rsidR="009F7EA9" w:rsidRPr="00F650E2" w:rsidRDefault="009F7EA9" w:rsidP="009F7EA9">
      <w:pPr>
        <w:pStyle w:val="ConsPlusNormal"/>
        <w:ind w:firstLine="540"/>
        <w:jc w:val="both"/>
      </w:pPr>
      <w:r w:rsidRPr="00F650E2">
        <w:t>--------------------------------</w:t>
      </w:r>
    </w:p>
    <w:p w:rsidR="009F7EA9" w:rsidRPr="00F650E2" w:rsidRDefault="009F7EA9" w:rsidP="009F7EA9">
      <w:pPr>
        <w:pStyle w:val="ConsPlusNormal"/>
        <w:spacing w:before="220"/>
        <w:ind w:firstLine="540"/>
        <w:jc w:val="both"/>
      </w:pPr>
      <w:bookmarkStart w:id="30" w:name="P719"/>
      <w:bookmarkEnd w:id="30"/>
      <w:r w:rsidRPr="00F650E2">
        <w:t xml:space="preserve">&lt;1&gt; Заполняется в случае досрочного прекращения выполнения </w:t>
      </w:r>
      <w:r w:rsidR="0093441D">
        <w:t xml:space="preserve">муниципального </w:t>
      </w:r>
      <w:r w:rsidRPr="00F650E2">
        <w:t>задания.</w:t>
      </w:r>
    </w:p>
    <w:p w:rsidR="009F7EA9" w:rsidRPr="00F650E2" w:rsidRDefault="009F7EA9" w:rsidP="009F7EA9">
      <w:pPr>
        <w:pStyle w:val="ConsPlusNormal"/>
        <w:spacing w:before="220"/>
        <w:ind w:firstLine="540"/>
        <w:jc w:val="both"/>
      </w:pPr>
      <w:bookmarkStart w:id="31" w:name="P720"/>
      <w:bookmarkEnd w:id="31"/>
      <w:r w:rsidRPr="00F650E2">
        <w:t xml:space="preserve">&lt;2&gt; Формируется при установлении </w:t>
      </w:r>
      <w:r w:rsidR="0093441D">
        <w:t xml:space="preserve">муниципального </w:t>
      </w:r>
      <w:r w:rsidRPr="00F650E2">
        <w:t xml:space="preserve">задания на оказание </w:t>
      </w:r>
      <w:r w:rsidR="0093441D">
        <w:t xml:space="preserve">муниципальной </w:t>
      </w:r>
      <w:r w:rsidRPr="00F650E2">
        <w:t xml:space="preserve">услуги (услуг) и работы (работ) и содержит требования к оказанию </w:t>
      </w:r>
      <w:r w:rsidR="0093441D">
        <w:t xml:space="preserve">муниципальной </w:t>
      </w:r>
      <w:r w:rsidRPr="00F650E2">
        <w:t xml:space="preserve">услуги (услуг) раздельно по каждой из </w:t>
      </w:r>
      <w:r w:rsidR="0093441D">
        <w:t xml:space="preserve">муниципальных </w:t>
      </w:r>
      <w:r w:rsidRPr="00F650E2">
        <w:t>услуг с указанием порядкового номера раздела.</w:t>
      </w:r>
    </w:p>
    <w:p w:rsidR="009F7EA9" w:rsidRPr="002A6528" w:rsidRDefault="009F7EA9" w:rsidP="009F7EA9">
      <w:pPr>
        <w:pStyle w:val="ConsPlusNormal"/>
        <w:spacing w:before="220"/>
        <w:ind w:firstLine="540"/>
        <w:jc w:val="both"/>
      </w:pPr>
      <w:bookmarkStart w:id="32" w:name="P721"/>
      <w:bookmarkEnd w:id="32"/>
      <w:r w:rsidRPr="00000430">
        <w:t>&lt;3&gt; Заполняется в случае, если оказание услуг (выполнение работ) осуществляется на платной основе в соответствии с законодательством Российской Федерации</w:t>
      </w:r>
      <w:r>
        <w:t>, законодательством Брянской области</w:t>
      </w:r>
      <w:r w:rsidRPr="00000430">
        <w:t xml:space="preserve"> в рамках </w:t>
      </w:r>
      <w:r w:rsidR="0093441D">
        <w:t xml:space="preserve">муниципального </w:t>
      </w:r>
      <w:r w:rsidRPr="00000430">
        <w:t xml:space="preserve">задания. При оказании услуг (выполнении работ) на платной основе сверх установленного </w:t>
      </w:r>
      <w:r w:rsidR="0093441D">
        <w:t xml:space="preserve">муниципального </w:t>
      </w:r>
      <w:r w:rsidRPr="00000430">
        <w:t>задания указанный показатель не формируется.</w:t>
      </w:r>
    </w:p>
    <w:p w:rsidR="009F7EA9" w:rsidRPr="00F650E2" w:rsidRDefault="009F7EA9" w:rsidP="009F7EA9">
      <w:pPr>
        <w:pStyle w:val="ConsPlusNormal"/>
        <w:spacing w:before="220"/>
        <w:ind w:firstLine="540"/>
        <w:jc w:val="both"/>
      </w:pPr>
      <w:bookmarkStart w:id="33" w:name="P722"/>
      <w:bookmarkEnd w:id="33"/>
      <w:r w:rsidRPr="00F650E2">
        <w:t xml:space="preserve">&lt;4&gt; Формируется при установлении </w:t>
      </w:r>
      <w:r w:rsidR="0093441D">
        <w:t xml:space="preserve">муниципального </w:t>
      </w:r>
      <w:r w:rsidRPr="00F650E2">
        <w:t xml:space="preserve">задания на оказание </w:t>
      </w:r>
      <w:r w:rsidR="0093441D">
        <w:t xml:space="preserve">муниципальной </w:t>
      </w:r>
      <w:r w:rsidRPr="00F650E2">
        <w:t xml:space="preserve">услуги (услуг) и работы (работ) и содержит требования к выполнению работы (работ) раздельно </w:t>
      </w:r>
      <w:r w:rsidRPr="00F650E2">
        <w:lastRenderedPageBreak/>
        <w:t>по каждой из работ с указанием порядкового номера раздела.</w:t>
      </w:r>
    </w:p>
    <w:p w:rsidR="009F7EA9" w:rsidRPr="00F650E2" w:rsidRDefault="009F7EA9" w:rsidP="009F7EA9">
      <w:pPr>
        <w:pStyle w:val="ConsPlusNormal"/>
        <w:spacing w:before="220"/>
        <w:ind w:firstLine="540"/>
        <w:jc w:val="both"/>
      </w:pPr>
      <w:bookmarkStart w:id="34" w:name="P723"/>
      <w:bookmarkStart w:id="35" w:name="P724"/>
      <w:bookmarkEnd w:id="34"/>
      <w:bookmarkEnd w:id="35"/>
      <w:r w:rsidRPr="00F650E2">
        <w:t>&lt;</w:t>
      </w:r>
      <w:r>
        <w:t>5</w:t>
      </w:r>
      <w:r w:rsidRPr="00F650E2">
        <w:t xml:space="preserve">&gt; В числе иных показателей могут быть установлены показатели выполнения </w:t>
      </w:r>
      <w:r>
        <w:t xml:space="preserve">муниципального </w:t>
      </w:r>
      <w:r w:rsidRPr="00F650E2">
        <w:t xml:space="preserve">задания с учетом неравномерного оказания </w:t>
      </w:r>
      <w:r>
        <w:t xml:space="preserve">муниципальных </w:t>
      </w:r>
      <w:r w:rsidRPr="00F650E2">
        <w:t>услуг (выполнения работ) в течение календарного года.</w:t>
      </w:r>
    </w:p>
    <w:p w:rsidR="009F7EA9" w:rsidRPr="00F650E2" w:rsidRDefault="009F7EA9" w:rsidP="009F7EA9">
      <w:pPr>
        <w:pStyle w:val="ConsPlusNormal"/>
        <w:ind w:firstLine="540"/>
        <w:jc w:val="both"/>
      </w:pP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397245" w:rsidTr="00397245">
        <w:tc>
          <w:tcPr>
            <w:tcW w:w="4785" w:type="dxa"/>
          </w:tcPr>
          <w:p w:rsidR="00397245" w:rsidRDefault="00397245" w:rsidP="009F7EA9">
            <w:pPr>
              <w:pStyle w:val="ConsPlusNormal"/>
              <w:jc w:val="right"/>
              <w:outlineLvl w:val="1"/>
            </w:pPr>
          </w:p>
        </w:tc>
        <w:tc>
          <w:tcPr>
            <w:tcW w:w="4785" w:type="dxa"/>
          </w:tcPr>
          <w:p w:rsidR="00397245" w:rsidRPr="00F650E2" w:rsidRDefault="00397245" w:rsidP="00397245">
            <w:pPr>
              <w:pStyle w:val="ConsPlusNormal"/>
              <w:outlineLvl w:val="1"/>
            </w:pPr>
            <w:r w:rsidRPr="00F650E2">
              <w:t>Приложение 2</w:t>
            </w:r>
          </w:p>
          <w:p w:rsidR="00397245" w:rsidRPr="00F650E2" w:rsidRDefault="00397245" w:rsidP="00397245">
            <w:pPr>
              <w:pStyle w:val="ConsPlusNormal"/>
            </w:pPr>
            <w:r w:rsidRPr="00F650E2">
              <w:t>к Положению о формировании</w:t>
            </w:r>
          </w:p>
          <w:p w:rsidR="00397245" w:rsidRPr="00F650E2" w:rsidRDefault="00397245" w:rsidP="00397245">
            <w:pPr>
              <w:pStyle w:val="ConsPlusNormal"/>
            </w:pPr>
            <w:r>
              <w:t xml:space="preserve">муниципального </w:t>
            </w:r>
            <w:r w:rsidRPr="00F650E2">
              <w:t>задания</w:t>
            </w:r>
            <w:r>
              <w:t xml:space="preserve"> </w:t>
            </w:r>
            <w:r w:rsidRPr="00F650E2">
              <w:t xml:space="preserve">на оказание </w:t>
            </w:r>
            <w:r>
              <w:t xml:space="preserve">муниципальных </w:t>
            </w:r>
            <w:r w:rsidRPr="00F650E2">
              <w:t>услуг</w:t>
            </w:r>
            <w:r>
              <w:t xml:space="preserve"> </w:t>
            </w:r>
            <w:r w:rsidRPr="00F650E2">
              <w:t>(выполнение работ) в отношении</w:t>
            </w:r>
            <w:r>
              <w:t xml:space="preserve"> муниципальных </w:t>
            </w:r>
            <w:r w:rsidRPr="00F650E2">
              <w:t>учреждений</w:t>
            </w:r>
          </w:p>
          <w:p w:rsidR="00397245" w:rsidRPr="00F650E2" w:rsidRDefault="00397245" w:rsidP="00397245">
            <w:pPr>
              <w:pStyle w:val="ConsPlusNormal"/>
            </w:pPr>
            <w:proofErr w:type="spellStart"/>
            <w:r>
              <w:t>Севского</w:t>
            </w:r>
            <w:proofErr w:type="spellEnd"/>
            <w:r>
              <w:t xml:space="preserve"> муниципального района </w:t>
            </w:r>
            <w:r w:rsidRPr="00F650E2">
              <w:t>и финансовом</w:t>
            </w:r>
            <w:r>
              <w:t xml:space="preserve"> </w:t>
            </w:r>
            <w:r w:rsidRPr="00F650E2">
              <w:t>обеспечении выполнения</w:t>
            </w:r>
          </w:p>
          <w:p w:rsidR="00397245" w:rsidRPr="00F650E2" w:rsidRDefault="00397245" w:rsidP="00397245">
            <w:pPr>
              <w:pStyle w:val="ConsPlusNormal"/>
            </w:pPr>
            <w:r>
              <w:t xml:space="preserve">муниципального </w:t>
            </w:r>
            <w:r w:rsidRPr="00F650E2">
              <w:t>задания</w:t>
            </w:r>
          </w:p>
          <w:p w:rsidR="00397245" w:rsidRDefault="00397245" w:rsidP="009F7EA9">
            <w:pPr>
              <w:pStyle w:val="ConsPlusNormal"/>
              <w:jc w:val="right"/>
              <w:outlineLvl w:val="1"/>
            </w:pPr>
          </w:p>
        </w:tc>
      </w:tr>
    </w:tbl>
    <w:p w:rsidR="009F7EA9" w:rsidRPr="00F650E2" w:rsidRDefault="009F7EA9" w:rsidP="009F7EA9">
      <w:pPr>
        <w:pStyle w:val="ConsPlusNormal"/>
        <w:ind w:firstLine="540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УТВЕРЖДАЮ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Руководитель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(уполномоченное лицо)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(наименование органа, осуществляющего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функции и полномочия учредителя,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главного распорядителя средств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бюджета</w:t>
      </w:r>
      <w:r w:rsidR="0093441D">
        <w:t xml:space="preserve"> муниципального района</w:t>
      </w:r>
      <w:r w:rsidRPr="00F650E2">
        <w:t>,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</w:t>
      </w:r>
      <w:r w:rsidR="0093441D">
        <w:t xml:space="preserve">муниципального </w:t>
      </w:r>
      <w:r w:rsidRPr="00F650E2">
        <w:t>учреждения)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___________ _________ 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(должность) (подпись) (расшифровка подписи)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"__" _________________ 20__ г.</w:t>
      </w:r>
    </w:p>
    <w:p w:rsidR="009F7EA9" w:rsidRPr="00F650E2" w:rsidRDefault="009F7EA9" w:rsidP="009F7EA9">
      <w:pPr>
        <w:pStyle w:val="ConsPlusNonformat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┌─────────────────┐</w:t>
      </w:r>
    </w:p>
    <w:p w:rsidR="009F7EA9" w:rsidRPr="00F650E2" w:rsidRDefault="009F7EA9" w:rsidP="009F7EA9">
      <w:pPr>
        <w:pStyle w:val="ConsPlusNonformat"/>
        <w:jc w:val="both"/>
      </w:pPr>
      <w:bookmarkStart w:id="36" w:name="P756"/>
      <w:bookmarkEnd w:id="36"/>
      <w:r w:rsidRPr="00F650E2">
        <w:t xml:space="preserve">                    ОТЧЕТ О ВЫПОЛНЕНИИ       │         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</w:t>
      </w:r>
      <w:r w:rsidR="0093441D">
        <w:t xml:space="preserve">МУНИЦИПАЛЬНОГО   </w:t>
      </w:r>
      <w:r w:rsidRPr="00F650E2">
        <w:t>ЗАДАНИЯ N    └─────────────────┘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на 20__ год и на плановый период 20__ и 20__ годов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от "___" ________________ 20__ г.</w:t>
      </w:r>
    </w:p>
    <w:p w:rsidR="009F7EA9" w:rsidRPr="00F650E2" w:rsidRDefault="009F7EA9" w:rsidP="009F7EA9">
      <w:pPr>
        <w:pStyle w:val="ConsPlusNonformat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         </w:t>
      </w:r>
      <w:proofErr w:type="gramStart"/>
      <w:r w:rsidRPr="00F650E2">
        <w:t>│  Коды</w:t>
      </w:r>
      <w:proofErr w:type="gramEnd"/>
      <w:r w:rsidRPr="00F650E2">
        <w:t xml:space="preserve">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Наименование </w:t>
      </w:r>
      <w:r w:rsidR="0093441D">
        <w:t xml:space="preserve">муниципального   </w:t>
      </w:r>
      <w:r w:rsidRPr="00F650E2">
        <w:t>учреждения                Форма по │ 0506</w:t>
      </w:r>
      <w:r>
        <w:t>5</w:t>
      </w:r>
      <w:r w:rsidRPr="00F650E2">
        <w:t>01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(обособленного подразделения): _______________________      </w:t>
      </w:r>
      <w:hyperlink r:id="rId16" w:history="1">
        <w:r w:rsidRPr="00F650E2">
          <w:t>ОКУД</w:t>
        </w:r>
      </w:hyperlink>
      <w:r w:rsidRPr="00F650E2">
        <w:t xml:space="preserve">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           ├────────┤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______      Дата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Виды    деятельности    </w:t>
      </w:r>
      <w:r w:rsidR="0093441D">
        <w:t xml:space="preserve">муниципального  </w:t>
      </w:r>
      <w:r w:rsidRPr="00F650E2">
        <w:t xml:space="preserve">    учреждения           └────────┘</w:t>
      </w:r>
    </w:p>
    <w:p w:rsidR="009F7EA9" w:rsidRPr="00F650E2" w:rsidRDefault="009F7EA9" w:rsidP="009F7EA9">
      <w:pPr>
        <w:pStyle w:val="ConsPlusNonformat"/>
        <w:jc w:val="both"/>
      </w:pPr>
      <w:r w:rsidRPr="00F650E2">
        <w:t>(обособленного подразделения</w:t>
      </w:r>
      <w:proofErr w:type="gramStart"/>
      <w:r w:rsidRPr="00F650E2">
        <w:t xml:space="preserve">):   </w:t>
      </w:r>
      <w:proofErr w:type="gramEnd"/>
      <w:r w:rsidRPr="00F650E2">
        <w:t xml:space="preserve">                                ┌────────┐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______________________________________________________  По </w:t>
      </w:r>
      <w:hyperlink r:id="rId17" w:history="1">
        <w:r w:rsidRPr="00F650E2">
          <w:t>ОКВЭД</w:t>
        </w:r>
      </w:hyperlink>
      <w:r w:rsidRPr="00F650E2">
        <w:t xml:space="preserve">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______________________________________________________  По </w:t>
      </w:r>
      <w:hyperlink r:id="rId18" w:history="1">
        <w:r w:rsidRPr="00F650E2">
          <w:t>ОКВЭД</w:t>
        </w:r>
      </w:hyperlink>
      <w:r w:rsidRPr="00F650E2">
        <w:t xml:space="preserve">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         ├────────┤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______________________________________________________  По </w:t>
      </w:r>
      <w:hyperlink r:id="rId19" w:history="1">
        <w:r w:rsidRPr="00F650E2">
          <w:t>ОКВЭД</w:t>
        </w:r>
      </w:hyperlink>
      <w:r w:rsidRPr="00F650E2">
        <w:t xml:space="preserve">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>Периодичность ________________________________________           └────────┘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(указывается в соответствии с периодичностью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представления отчета о выполнении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</w:t>
      </w:r>
      <w:r w:rsidR="0093441D">
        <w:t xml:space="preserve">муниципального </w:t>
      </w:r>
      <w:r w:rsidRPr="00F650E2">
        <w:t>задания, установленной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в </w:t>
      </w:r>
      <w:r w:rsidR="0093441D">
        <w:t xml:space="preserve">муниципальном </w:t>
      </w:r>
      <w:r w:rsidRPr="00F650E2">
        <w:t>задании)</w:t>
      </w:r>
    </w:p>
    <w:p w:rsidR="009F7EA9" w:rsidRPr="00F650E2" w:rsidRDefault="009F7EA9" w:rsidP="009F7EA9">
      <w:pPr>
        <w:pStyle w:val="ConsPlusNonformat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Часть 1. Сведения об оказываемых </w:t>
      </w:r>
      <w:r w:rsidR="0093441D">
        <w:t xml:space="preserve">муниципальных </w:t>
      </w:r>
      <w:r w:rsidRPr="00F650E2">
        <w:t xml:space="preserve">услугах </w:t>
      </w:r>
      <w:hyperlink w:anchor="P1241" w:history="1">
        <w:r w:rsidRPr="00F650E2">
          <w:t>&lt;1&gt;</w:t>
        </w:r>
      </w:hyperlink>
    </w:p>
    <w:p w:rsidR="009F7EA9" w:rsidRPr="00F650E2" w:rsidRDefault="009F7EA9" w:rsidP="009F7EA9">
      <w:pPr>
        <w:pStyle w:val="ConsPlusNonformat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Раздел _____</w:t>
      </w:r>
    </w:p>
    <w:p w:rsidR="009F7EA9" w:rsidRPr="00F650E2" w:rsidRDefault="009F7EA9" w:rsidP="009F7EA9">
      <w:pPr>
        <w:pStyle w:val="ConsPlusNonformat"/>
        <w:jc w:val="both"/>
      </w:pP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1. Наименование </w:t>
      </w:r>
      <w:r w:rsidR="00CF18D8">
        <w:t xml:space="preserve">муниципальной   </w:t>
      </w:r>
      <w:r w:rsidRPr="00F650E2">
        <w:t>услуги: _______           Код по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lastRenderedPageBreak/>
        <w:t>______________________________________________</w:t>
      </w:r>
      <w:proofErr w:type="gramStart"/>
      <w:r w:rsidRPr="00F650E2">
        <w:t>_  общероссийскому</w:t>
      </w:r>
      <w:proofErr w:type="gramEnd"/>
      <w:r w:rsidRPr="00F650E2">
        <w:t xml:space="preserve">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   базовому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  перечню или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                                                   региональному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2. Категории потребителей </w:t>
      </w:r>
      <w:r w:rsidR="0093441D">
        <w:t xml:space="preserve">муниципальных   </w:t>
      </w:r>
      <w:proofErr w:type="gramStart"/>
      <w:r w:rsidRPr="00F650E2">
        <w:t xml:space="preserve">услуги:   </w:t>
      </w:r>
      <w:proofErr w:type="gramEnd"/>
      <w:r w:rsidRPr="00F650E2">
        <w:t xml:space="preserve">     перечню │        │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                 └────────┘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>________________________________________________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3.  Сведения о фактическом достижении показателей, характеризующих </w:t>
      </w:r>
      <w:proofErr w:type="gramStart"/>
      <w:r w:rsidRPr="00F650E2">
        <w:t>объем  и</w:t>
      </w:r>
      <w:proofErr w:type="gramEnd"/>
    </w:p>
    <w:p w:rsidR="009F7EA9" w:rsidRPr="00F650E2" w:rsidRDefault="009F7EA9" w:rsidP="009F7EA9">
      <w:pPr>
        <w:pStyle w:val="ConsPlusNonformat"/>
        <w:jc w:val="both"/>
      </w:pPr>
      <w:r w:rsidRPr="00F650E2">
        <w:t xml:space="preserve">качество </w:t>
      </w:r>
      <w:r w:rsidR="0093441D">
        <w:t xml:space="preserve">муниципальной </w:t>
      </w:r>
      <w:r w:rsidRPr="00F650E2">
        <w:t>услуги:</w:t>
      </w:r>
    </w:p>
    <w:p w:rsidR="009F7EA9" w:rsidRPr="00F650E2" w:rsidRDefault="009F7EA9" w:rsidP="009F7EA9">
      <w:pPr>
        <w:pStyle w:val="ConsPlusNonformat"/>
        <w:jc w:val="both"/>
      </w:pPr>
      <w:r w:rsidRPr="00F650E2">
        <w:t xml:space="preserve">3.1. Сведения    </w:t>
      </w:r>
      <w:proofErr w:type="gramStart"/>
      <w:r w:rsidRPr="00F650E2">
        <w:t>о  фактическом</w:t>
      </w:r>
      <w:proofErr w:type="gramEnd"/>
      <w:r w:rsidRPr="00F650E2">
        <w:t xml:space="preserve">   достижении  показателей,  характеризующих</w:t>
      </w:r>
    </w:p>
    <w:p w:rsidR="009F7EA9" w:rsidRDefault="009F7EA9" w:rsidP="009F7EA9">
      <w:pPr>
        <w:pStyle w:val="ConsPlusNonformat"/>
        <w:jc w:val="both"/>
      </w:pPr>
      <w:r w:rsidRPr="00F650E2">
        <w:t xml:space="preserve">качество </w:t>
      </w:r>
      <w:r w:rsidR="0093441D">
        <w:t xml:space="preserve">муниципальной </w:t>
      </w:r>
      <w:r w:rsidRPr="00F650E2">
        <w:t>услуги:</w:t>
      </w:r>
    </w:p>
    <w:p w:rsidR="009F7EA9" w:rsidRPr="00F650E2" w:rsidRDefault="009F7EA9" w:rsidP="009F7EA9">
      <w:pPr>
        <w:pStyle w:val="ConsPlusNonformat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914"/>
        <w:gridCol w:w="1484"/>
        <w:gridCol w:w="1608"/>
        <w:gridCol w:w="3717"/>
      </w:tblGrid>
      <w:tr w:rsidR="009F7EA9" w:rsidRPr="009C7220" w:rsidTr="00954A48">
        <w:trPr>
          <w:trHeight w:val="776"/>
        </w:trPr>
        <w:tc>
          <w:tcPr>
            <w:tcW w:w="442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2616" w:type="pct"/>
            <w:gridSpan w:val="3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2616" w:type="pct"/>
            <w:gridSpan w:val="3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Уникальный номер реестровой записи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441"/>
        </w:trPr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00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 w:rsidR="0093441D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441"/>
        </w:trPr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441"/>
        </w:trPr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800"/>
        </w:trPr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00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оказания </w:t>
            </w:r>
            <w:r w:rsidR="0093441D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801"/>
        </w:trPr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565"/>
        </w:trPr>
        <w:tc>
          <w:tcPr>
            <w:tcW w:w="5000" w:type="pct"/>
            <w:gridSpan w:val="5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 w:rsidRPr="00635C4C">
              <w:rPr>
                <w:color w:val="FF0000"/>
              </w:rPr>
              <w:t xml:space="preserve">Показатели, характеризующие качество </w:t>
            </w:r>
            <w:r w:rsidR="00CF18D8">
              <w:rPr>
                <w:color w:val="FF0000"/>
              </w:rPr>
              <w:t xml:space="preserve">муниципальной </w:t>
            </w:r>
            <w:r w:rsidRPr="00635C4C">
              <w:rPr>
                <w:color w:val="FF0000"/>
              </w:rPr>
              <w:t>услуги</w:t>
            </w: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begin"/>
            </w:r>
            <w:r w:rsidRPr="00000430">
              <w:rPr>
                <w:color w:val="FF0000"/>
                <w:vertAlign w:val="superscript"/>
                <w:lang w:val="en-US"/>
              </w:rPr>
              <w:instrText xml:space="preserve"> NOTEREF _Ref48118135 \h </w:instrText>
            </w:r>
            <w:r>
              <w:rPr>
                <w:color w:val="FF0000"/>
                <w:vertAlign w:val="superscript"/>
                <w:lang w:val="en-US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  <w:lang w:val="en-US"/>
              </w:rPr>
            </w:r>
            <w:r w:rsidRPr="00000430">
              <w:rPr>
                <w:color w:val="FF0000"/>
                <w:vertAlign w:val="superscript"/>
                <w:lang w:val="en-US"/>
              </w:rPr>
              <w:fldChar w:fldCharType="separate"/>
            </w:r>
            <w:r w:rsidR="00271690">
              <w:rPr>
                <w:color w:val="FF0000"/>
                <w:vertAlign w:val="superscript"/>
                <w:lang w:val="en-US"/>
              </w:rPr>
              <w:t>1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00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Показатель качества </w:t>
            </w:r>
            <w:r w:rsidR="0093441D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776" w:type="pct"/>
            <w:vMerge w:val="restart"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840" w:type="pc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1942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776" w:type="pct"/>
            <w:vMerge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840" w:type="pc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1942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Значение показателя качества </w:t>
            </w:r>
            <w:r w:rsidR="00F519B5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утверждено в государственной задании на 20 __ год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допустимое (возможное) отклонение</w:t>
            </w:r>
            <w:r w:rsidRPr="00000430">
              <w:rPr>
                <w:color w:val="FF0000"/>
                <w:vertAlign w:val="superscript"/>
              </w:rPr>
              <w:t>3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исполнено на отчетную дату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отклонение, превышающее допустимое (возможное) значение</w:t>
            </w:r>
            <w:r w:rsidRPr="00000430">
              <w:rPr>
                <w:color w:val="FF0000"/>
                <w:vertAlign w:val="superscript"/>
              </w:rPr>
              <w:t>4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4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16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причины отклонения</w:t>
            </w:r>
          </w:p>
        </w:tc>
        <w:tc>
          <w:tcPr>
            <w:tcW w:w="1942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</w:tbl>
    <w:p w:rsidR="009F7EA9" w:rsidRPr="00F650E2" w:rsidRDefault="009F7EA9" w:rsidP="009F7EA9">
      <w:pPr>
        <w:sectPr w:rsidR="009F7EA9" w:rsidRPr="00F650E2">
          <w:pgSz w:w="11905" w:h="16838"/>
          <w:pgMar w:top="1134" w:right="850" w:bottom="1134" w:left="1701" w:header="0" w:footer="0" w:gutter="0"/>
          <w:cols w:space="720"/>
        </w:sectPr>
      </w:pPr>
    </w:p>
    <w:p w:rsidR="009F7EA9" w:rsidRDefault="009F7EA9" w:rsidP="009F7EA9">
      <w:pPr>
        <w:pStyle w:val="ConsPlusNormal"/>
        <w:jc w:val="both"/>
      </w:pPr>
      <w:r w:rsidRPr="00F650E2">
        <w:lastRenderedPageBreak/>
        <w:t xml:space="preserve">3.2. Сведения о фактическом достижении показателей, характеризующих объем </w:t>
      </w:r>
      <w:r w:rsidR="00F519B5">
        <w:t xml:space="preserve">муниципальной </w:t>
      </w:r>
      <w:r w:rsidRPr="00F650E2">
        <w:t>услуги:</w:t>
      </w:r>
    </w:p>
    <w:p w:rsidR="009F7EA9" w:rsidRDefault="009F7EA9" w:rsidP="009F7EA9">
      <w:pPr>
        <w:pStyle w:val="ConsPlusNormal"/>
        <w:jc w:val="both"/>
      </w:pPr>
    </w:p>
    <w:tbl>
      <w:tblPr>
        <w:tblW w:w="35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914"/>
        <w:gridCol w:w="1253"/>
        <w:gridCol w:w="1607"/>
        <w:gridCol w:w="1264"/>
      </w:tblGrid>
      <w:tr w:rsidR="009F7EA9" w:rsidRPr="009C7220" w:rsidTr="00954A48">
        <w:trPr>
          <w:trHeight w:val="776"/>
        </w:trPr>
        <w:tc>
          <w:tcPr>
            <w:tcW w:w="615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3467" w:type="pct"/>
            <w:gridSpan w:val="3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3467" w:type="pct"/>
            <w:gridSpan w:val="3"/>
            <w:vAlign w:val="center"/>
          </w:tcPr>
          <w:p w:rsidR="009F7EA9" w:rsidRPr="00000430" w:rsidRDefault="009F7EA9" w:rsidP="00954A48">
            <w:pPr>
              <w:pStyle w:val="ConsPlusNormal"/>
              <w:rPr>
                <w:color w:val="FF0000"/>
                <w:lang w:val="en-US"/>
              </w:rPr>
            </w:pPr>
            <w:r w:rsidRPr="009C7220">
              <w:rPr>
                <w:color w:val="FF0000"/>
              </w:rPr>
              <w:t>Уникальный номер реестровой записи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441"/>
        </w:trPr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39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 w:rsidR="00F519B5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441"/>
        </w:trPr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441"/>
        </w:trPr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800"/>
        </w:trPr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39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оказания </w:t>
            </w:r>
            <w:r w:rsidR="00F519B5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801"/>
        </w:trPr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rPr>
          <w:trHeight w:val="565"/>
        </w:trPr>
        <w:tc>
          <w:tcPr>
            <w:tcW w:w="5000" w:type="pct"/>
            <w:gridSpan w:val="5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 w:rsidRPr="00635C4C">
              <w:rPr>
                <w:color w:val="FF0000"/>
              </w:rPr>
              <w:t xml:space="preserve">Показатели, характеризующие </w:t>
            </w:r>
            <w:r>
              <w:rPr>
                <w:color w:val="FF0000"/>
              </w:rPr>
              <w:t>объем</w:t>
            </w:r>
            <w:r w:rsidRPr="00635C4C">
              <w:rPr>
                <w:color w:val="FF0000"/>
              </w:rPr>
              <w:t xml:space="preserve"> </w:t>
            </w:r>
            <w:r w:rsidR="00F519B5">
              <w:rPr>
                <w:color w:val="FF0000"/>
              </w:rPr>
              <w:t xml:space="preserve">муниципальной </w:t>
            </w:r>
            <w:r w:rsidRPr="00635C4C">
              <w:rPr>
                <w:color w:val="FF0000"/>
              </w:rPr>
              <w:t>услуги</w:t>
            </w: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begin"/>
            </w:r>
            <w:r w:rsidRPr="00000430">
              <w:rPr>
                <w:color w:val="FF0000"/>
                <w:vertAlign w:val="superscript"/>
                <w:lang w:val="en-US"/>
              </w:rPr>
              <w:instrText xml:space="preserve"> NOTEREF _Ref48118135 \h </w:instrText>
            </w:r>
            <w:r>
              <w:rPr>
                <w:color w:val="FF0000"/>
                <w:vertAlign w:val="superscript"/>
                <w:lang w:val="en-US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  <w:lang w:val="en-US"/>
              </w:rPr>
            </w:r>
            <w:r w:rsidRPr="00000430">
              <w:rPr>
                <w:color w:val="FF0000"/>
                <w:vertAlign w:val="superscript"/>
                <w:lang w:val="en-US"/>
              </w:rPr>
              <w:fldChar w:fldCharType="separate"/>
            </w:r>
            <w:r w:rsidR="00271690">
              <w:rPr>
                <w:color w:val="FF0000"/>
                <w:vertAlign w:val="superscript"/>
                <w:lang w:val="en-US"/>
              </w:rPr>
              <w:t>1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39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Показатель </w:t>
            </w:r>
            <w:r>
              <w:rPr>
                <w:color w:val="FF0000"/>
              </w:rPr>
              <w:t>объема</w:t>
            </w:r>
            <w:r w:rsidRPr="009C7220">
              <w:rPr>
                <w:color w:val="FF0000"/>
              </w:rPr>
              <w:t xml:space="preserve"> </w:t>
            </w:r>
            <w:r w:rsidR="00F519B5"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910" w:type="pct"/>
            <w:vMerge w:val="restart"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1167" w:type="pc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918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910" w:type="pct"/>
            <w:vMerge/>
            <w:vAlign w:val="center"/>
          </w:tcPr>
          <w:p w:rsidR="009F7EA9" w:rsidRPr="009C7220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167" w:type="pc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918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 w:val="restart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Значение показателя </w:t>
            </w:r>
            <w:proofErr w:type="gramStart"/>
            <w:r>
              <w:rPr>
                <w:color w:val="FF0000"/>
              </w:rPr>
              <w:t>объема</w:t>
            </w:r>
            <w:r w:rsidRPr="009C7220">
              <w:rPr>
                <w:color w:val="FF0000"/>
              </w:rPr>
              <w:t xml:space="preserve"> </w:t>
            </w:r>
            <w:r w:rsidR="00F519B5">
              <w:rPr>
                <w:color w:val="FF0000"/>
              </w:rPr>
              <w:t xml:space="preserve"> муниципальной</w:t>
            </w:r>
            <w:proofErr w:type="gramEnd"/>
            <w:r w:rsidR="00F519B5">
              <w:rPr>
                <w:color w:val="FF0000"/>
              </w:rPr>
              <w:t xml:space="preserve"> </w:t>
            </w:r>
            <w:r w:rsidRPr="009C7220">
              <w:rPr>
                <w:color w:val="FF0000"/>
              </w:rPr>
              <w:t xml:space="preserve"> услуги</w:t>
            </w: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 xml:space="preserve">утверждено в </w:t>
            </w:r>
            <w:r w:rsidR="00F519B5">
              <w:rPr>
                <w:color w:val="FF0000"/>
              </w:rPr>
              <w:t xml:space="preserve">муниципальном </w:t>
            </w:r>
            <w:r>
              <w:rPr>
                <w:color w:val="FF0000"/>
              </w:rPr>
              <w:t>задании на 20 __ год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Pr="00FF2D31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 xml:space="preserve">утверждено в </w:t>
            </w:r>
            <w:proofErr w:type="gramStart"/>
            <w:r w:rsidR="00F519B5">
              <w:rPr>
                <w:color w:val="FF0000"/>
              </w:rPr>
              <w:t xml:space="preserve">муниципальном </w:t>
            </w:r>
            <w:r>
              <w:rPr>
                <w:color w:val="FF0000"/>
              </w:rPr>
              <w:t xml:space="preserve"> задании</w:t>
            </w:r>
            <w:proofErr w:type="gramEnd"/>
            <w:r>
              <w:rPr>
                <w:color w:val="FF0000"/>
              </w:rPr>
              <w:t xml:space="preserve"> на отчетную дату </w:t>
            </w:r>
            <w:r w:rsidRPr="00000430">
              <w:rPr>
                <w:color w:val="FF0000"/>
              </w:rPr>
              <w:t>&lt;3&gt;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допустимое (возможное) отклонение</w:t>
            </w:r>
            <w:r w:rsidRPr="00000430">
              <w:rPr>
                <w:color w:val="FF0000"/>
                <w:vertAlign w:val="superscript"/>
              </w:rPr>
              <w:t>3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исполнено на отчетную дату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отклонение, превышающее допустимое (возможное) значение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F7EA9" w:rsidRPr="009C7220" w:rsidTr="00954A48">
        <w:tc>
          <w:tcPr>
            <w:tcW w:w="615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5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390" w:type="pct"/>
            <w:vMerge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2077" w:type="pct"/>
            <w:gridSpan w:val="2"/>
            <w:vAlign w:val="center"/>
          </w:tcPr>
          <w:p w:rsidR="009F7EA9" w:rsidRPr="00E1545A" w:rsidRDefault="009F7EA9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причины отклонения</w:t>
            </w:r>
          </w:p>
        </w:tc>
        <w:tc>
          <w:tcPr>
            <w:tcW w:w="918" w:type="pct"/>
            <w:vAlign w:val="center"/>
          </w:tcPr>
          <w:p w:rsidR="009F7EA9" w:rsidRPr="009C7220" w:rsidRDefault="009F7EA9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954A48">
        <w:tc>
          <w:tcPr>
            <w:tcW w:w="615" w:type="pct"/>
            <w:vAlign w:val="center"/>
          </w:tcPr>
          <w:p w:rsidR="00954A48" w:rsidRPr="00000430" w:rsidRDefault="00954A48" w:rsidP="00954A48">
            <w:pPr>
              <w:pStyle w:val="ConsPlusNormal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16.N</w:t>
            </w:r>
          </w:p>
        </w:tc>
        <w:tc>
          <w:tcPr>
            <w:tcW w:w="3467" w:type="pct"/>
            <w:gridSpan w:val="3"/>
            <w:vAlign w:val="center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 w:rsidRPr="00FF2D31">
              <w:rPr>
                <w:color w:val="FF0000"/>
              </w:rPr>
              <w:t>Средний размер платы (цена, тариф)</w:t>
            </w:r>
            <w:r>
              <w:rPr>
                <w:rStyle w:val="aa"/>
                <w:color w:val="FF0000"/>
              </w:rPr>
              <w:footnoteReference w:id="2"/>
            </w:r>
          </w:p>
        </w:tc>
        <w:tc>
          <w:tcPr>
            <w:tcW w:w="918" w:type="pct"/>
            <w:vAlign w:val="center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</w:tbl>
    <w:p w:rsidR="00954A48" w:rsidRPr="00F650E2" w:rsidRDefault="00954A48" w:rsidP="00954A48">
      <w:pPr>
        <w:pStyle w:val="ConsPlusNormal"/>
        <w:ind w:firstLine="540"/>
        <w:jc w:val="both"/>
      </w:pPr>
    </w:p>
    <w:p w:rsidR="00954A48" w:rsidRPr="00F650E2" w:rsidRDefault="00954A48" w:rsidP="00954A48">
      <w:pPr>
        <w:pStyle w:val="ConsPlusNormal"/>
        <w:jc w:val="both"/>
      </w:pPr>
      <w:r w:rsidRPr="00F650E2">
        <w:lastRenderedPageBreak/>
        <w:t xml:space="preserve">4. Сведения об использовании субсидии на выполнение </w:t>
      </w:r>
      <w:r w:rsidR="00F519B5">
        <w:t xml:space="preserve">муниципального </w:t>
      </w:r>
      <w:r w:rsidRPr="00F650E2">
        <w:t>задания</w:t>
      </w:r>
    </w:p>
    <w:p w:rsidR="00954A48" w:rsidRPr="00F650E2" w:rsidRDefault="00954A48" w:rsidP="00954A48">
      <w:pPr>
        <w:pStyle w:val="ConsPlusNormal"/>
        <w:jc w:val="both"/>
      </w:pPr>
    </w:p>
    <w:p w:rsidR="00954A48" w:rsidRPr="00F650E2" w:rsidRDefault="00954A48" w:rsidP="00954A48">
      <w:pPr>
        <w:pStyle w:val="ConsPlusNormal"/>
        <w:jc w:val="right"/>
      </w:pPr>
      <w:r w:rsidRPr="00F650E2">
        <w:t>(рубли)</w:t>
      </w:r>
    </w:p>
    <w:p w:rsidR="00954A48" w:rsidRPr="00F650E2" w:rsidRDefault="00954A48" w:rsidP="00954A48">
      <w:pPr>
        <w:spacing w:after="1"/>
      </w:pPr>
    </w:p>
    <w:tbl>
      <w:tblPr>
        <w:tblW w:w="10632" w:type="dxa"/>
        <w:tblInd w:w="-7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1874"/>
        <w:gridCol w:w="1387"/>
        <w:gridCol w:w="1404"/>
        <w:gridCol w:w="1464"/>
        <w:gridCol w:w="1764"/>
        <w:gridCol w:w="1463"/>
        <w:gridCol w:w="1276"/>
      </w:tblGrid>
      <w:tr w:rsidR="00954A48" w:rsidRPr="00F650E2" w:rsidTr="00F519B5">
        <w:tc>
          <w:tcPr>
            <w:tcW w:w="187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 xml:space="preserve">Наименование </w:t>
            </w:r>
            <w:r w:rsidR="00F519B5">
              <w:t xml:space="preserve">муниципальной </w:t>
            </w:r>
            <w:r w:rsidRPr="00F650E2">
              <w:t>услуги</w:t>
            </w:r>
          </w:p>
        </w:tc>
        <w:tc>
          <w:tcPr>
            <w:tcW w:w="1387" w:type="dxa"/>
          </w:tcPr>
          <w:p w:rsidR="00954A48" w:rsidRPr="00000430" w:rsidRDefault="00954A48" w:rsidP="00954A48">
            <w:pPr>
              <w:pStyle w:val="ConsPlusNormal"/>
              <w:jc w:val="center"/>
              <w:rPr>
                <w:lang w:val="en-US"/>
              </w:rPr>
            </w:pPr>
            <w:proofErr w:type="spellStart"/>
            <w:r w:rsidRPr="00FF2D31">
              <w:rPr>
                <w:lang w:val="en-US"/>
              </w:rPr>
              <w:t>Уникальный</w:t>
            </w:r>
            <w:proofErr w:type="spellEnd"/>
            <w:r w:rsidRPr="00FF2D31">
              <w:rPr>
                <w:lang w:val="en-US"/>
              </w:rPr>
              <w:t xml:space="preserve"> </w:t>
            </w:r>
            <w:proofErr w:type="spellStart"/>
            <w:r w:rsidRPr="00FF2D31">
              <w:rPr>
                <w:lang w:val="en-US"/>
              </w:rPr>
              <w:t>номер</w:t>
            </w:r>
            <w:proofErr w:type="spellEnd"/>
            <w:r w:rsidRPr="00FF2D31">
              <w:rPr>
                <w:lang w:val="en-US"/>
              </w:rPr>
              <w:t xml:space="preserve"> </w:t>
            </w:r>
            <w:proofErr w:type="spellStart"/>
            <w:r w:rsidRPr="00FF2D31">
              <w:rPr>
                <w:lang w:val="en-US"/>
              </w:rPr>
              <w:t>реестровой</w:t>
            </w:r>
            <w:proofErr w:type="spellEnd"/>
            <w:r w:rsidRPr="00FF2D31">
              <w:rPr>
                <w:lang w:val="en-US"/>
              </w:rPr>
              <w:t xml:space="preserve"> </w:t>
            </w:r>
            <w:proofErr w:type="spellStart"/>
            <w:r w:rsidRPr="00FF2D31">
              <w:rPr>
                <w:lang w:val="en-US"/>
              </w:rPr>
              <w:t>записи</w:t>
            </w:r>
            <w:proofErr w:type="spellEnd"/>
          </w:p>
        </w:tc>
        <w:tc>
          <w:tcPr>
            <w:tcW w:w="140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 xml:space="preserve">Значение, утвержденное в </w:t>
            </w:r>
            <w:r w:rsidR="000401F4">
              <w:t xml:space="preserve">муниципальном </w:t>
            </w:r>
            <w:r w:rsidRPr="00F650E2">
              <w:t>задании на текущий финансовый год</w:t>
            </w:r>
          </w:p>
        </w:tc>
        <w:tc>
          <w:tcPr>
            <w:tcW w:w="146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Фактически перечислено субсидии с начала текущего финансового года</w:t>
            </w:r>
          </w:p>
        </w:tc>
        <w:tc>
          <w:tcPr>
            <w:tcW w:w="176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Значение, утвержденное на текущий период (месяц, квартал) в соответствии с графиком предоставления субсидии</w:t>
            </w:r>
          </w:p>
        </w:tc>
        <w:tc>
          <w:tcPr>
            <w:tcW w:w="1463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Фактически перечислено за текущий период (месяц, квартал) в соответствии с графиком предоставления субсидии (аванс)</w:t>
            </w:r>
          </w:p>
        </w:tc>
        <w:tc>
          <w:tcPr>
            <w:tcW w:w="1276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Остаток средств к перечислению</w:t>
            </w:r>
          </w:p>
        </w:tc>
      </w:tr>
      <w:tr w:rsidR="00954A48" w:rsidRPr="00F650E2" w:rsidTr="00F519B5">
        <w:tc>
          <w:tcPr>
            <w:tcW w:w="187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1</w:t>
            </w:r>
          </w:p>
        </w:tc>
        <w:tc>
          <w:tcPr>
            <w:tcW w:w="1387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2</w:t>
            </w:r>
          </w:p>
        </w:tc>
        <w:tc>
          <w:tcPr>
            <w:tcW w:w="140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3</w:t>
            </w:r>
          </w:p>
        </w:tc>
        <w:tc>
          <w:tcPr>
            <w:tcW w:w="146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4</w:t>
            </w:r>
          </w:p>
        </w:tc>
        <w:tc>
          <w:tcPr>
            <w:tcW w:w="1764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5</w:t>
            </w:r>
          </w:p>
        </w:tc>
        <w:tc>
          <w:tcPr>
            <w:tcW w:w="1463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6</w:t>
            </w:r>
          </w:p>
        </w:tc>
        <w:tc>
          <w:tcPr>
            <w:tcW w:w="1276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7</w:t>
            </w:r>
          </w:p>
        </w:tc>
      </w:tr>
      <w:tr w:rsidR="00954A48" w:rsidRPr="00F650E2" w:rsidTr="00F519B5">
        <w:tc>
          <w:tcPr>
            <w:tcW w:w="187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387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0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6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76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63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276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</w:tr>
      <w:tr w:rsidR="00954A48" w:rsidRPr="00F650E2" w:rsidTr="00F519B5">
        <w:tc>
          <w:tcPr>
            <w:tcW w:w="187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387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0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6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76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63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276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</w:tr>
      <w:tr w:rsidR="00954A48" w:rsidRPr="00F650E2" w:rsidTr="00F519B5">
        <w:tc>
          <w:tcPr>
            <w:tcW w:w="1874" w:type="dxa"/>
          </w:tcPr>
          <w:p w:rsidR="00954A48" w:rsidRPr="00F650E2" w:rsidRDefault="00954A48" w:rsidP="00954A48">
            <w:pPr>
              <w:pStyle w:val="ConsPlusNormal"/>
              <w:jc w:val="both"/>
            </w:pPr>
            <w:r w:rsidRPr="00F650E2">
              <w:t>Итого</w:t>
            </w:r>
          </w:p>
        </w:tc>
        <w:tc>
          <w:tcPr>
            <w:tcW w:w="1387" w:type="dxa"/>
          </w:tcPr>
          <w:p w:rsidR="00954A48" w:rsidRPr="00F650E2" w:rsidRDefault="00954A48" w:rsidP="00954A48">
            <w:pPr>
              <w:pStyle w:val="ConsPlusNormal"/>
              <w:jc w:val="center"/>
            </w:pPr>
            <w:r w:rsidRPr="00F650E2">
              <w:t>x</w:t>
            </w:r>
          </w:p>
        </w:tc>
        <w:tc>
          <w:tcPr>
            <w:tcW w:w="140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6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764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463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  <w:tc>
          <w:tcPr>
            <w:tcW w:w="1276" w:type="dxa"/>
          </w:tcPr>
          <w:p w:rsidR="00954A48" w:rsidRPr="00F650E2" w:rsidRDefault="00954A48" w:rsidP="00954A48">
            <w:pPr>
              <w:pStyle w:val="ConsPlusNormal"/>
              <w:jc w:val="center"/>
            </w:pPr>
          </w:p>
        </w:tc>
      </w:tr>
    </w:tbl>
    <w:p w:rsidR="00954A48" w:rsidRPr="00F650E2" w:rsidRDefault="00954A48" w:rsidP="00954A48">
      <w:pPr>
        <w:pStyle w:val="ConsPlusNormal"/>
        <w:jc w:val="both"/>
      </w:pP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        Часть 2. Сведения о выполняемых работах </w:t>
      </w:r>
      <w:hyperlink w:anchor="P1244" w:history="1">
        <w:r w:rsidRPr="00F650E2">
          <w:t>&lt;4&gt;</w:t>
        </w:r>
      </w:hyperlink>
    </w:p>
    <w:p w:rsidR="00954A48" w:rsidRPr="00F650E2" w:rsidRDefault="00954A48" w:rsidP="00954A48">
      <w:pPr>
        <w:pStyle w:val="ConsPlusNonformat"/>
        <w:jc w:val="both"/>
      </w:pP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                               Раздел _____</w:t>
      </w:r>
    </w:p>
    <w:p w:rsidR="00954A48" w:rsidRPr="00F650E2" w:rsidRDefault="00954A48" w:rsidP="00954A48">
      <w:pPr>
        <w:pStyle w:val="ConsPlusNonformat"/>
        <w:jc w:val="both"/>
      </w:pP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                                                                 ┌────────┐</w:t>
      </w:r>
    </w:p>
    <w:p w:rsidR="00954A48" w:rsidRPr="00F650E2" w:rsidRDefault="00954A48" w:rsidP="00954A48">
      <w:pPr>
        <w:pStyle w:val="ConsPlusNonformat"/>
        <w:jc w:val="both"/>
      </w:pPr>
      <w:r w:rsidRPr="00F650E2">
        <w:t>1. Наименование работы ________________________           Код по │        │</w:t>
      </w:r>
    </w:p>
    <w:p w:rsidR="00954A48" w:rsidRPr="00F650E2" w:rsidRDefault="00954A48" w:rsidP="00954A48">
      <w:pPr>
        <w:pStyle w:val="ConsPlusNonformat"/>
        <w:jc w:val="both"/>
      </w:pPr>
      <w:r w:rsidRPr="00F650E2">
        <w:t>______________________________________________</w:t>
      </w:r>
      <w:proofErr w:type="gramStart"/>
      <w:r w:rsidRPr="00F650E2">
        <w:t>_  общероссийскому</w:t>
      </w:r>
      <w:proofErr w:type="gramEnd"/>
      <w:r w:rsidRPr="00F650E2">
        <w:t xml:space="preserve"> │        │</w:t>
      </w: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                                                        базовому │        │</w:t>
      </w: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                                                     перечню или │        │</w:t>
      </w: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                                                   региональному │        │</w:t>
      </w:r>
    </w:p>
    <w:p w:rsidR="00954A48" w:rsidRPr="00F650E2" w:rsidRDefault="00954A48" w:rsidP="00954A48">
      <w:pPr>
        <w:pStyle w:val="ConsPlusNonformat"/>
        <w:jc w:val="both"/>
      </w:pPr>
      <w:r w:rsidRPr="00F650E2">
        <w:t>2. Категории потребителей работы                         перечню │        │</w:t>
      </w:r>
    </w:p>
    <w:p w:rsidR="00954A48" w:rsidRPr="00F650E2" w:rsidRDefault="00954A48" w:rsidP="00954A48">
      <w:pPr>
        <w:pStyle w:val="ConsPlusNonformat"/>
        <w:jc w:val="both"/>
      </w:pPr>
      <w:r w:rsidRPr="00F650E2">
        <w:t>________________________________________________                 └────────┘</w:t>
      </w:r>
    </w:p>
    <w:p w:rsidR="00954A48" w:rsidRPr="00F650E2" w:rsidRDefault="00954A48" w:rsidP="00954A48">
      <w:pPr>
        <w:pStyle w:val="ConsPlusNonformat"/>
        <w:jc w:val="both"/>
      </w:pPr>
      <w:r w:rsidRPr="00F650E2">
        <w:t>________________________________________________</w:t>
      </w: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3. Сведения о фактическом </w:t>
      </w:r>
      <w:proofErr w:type="gramStart"/>
      <w:r w:rsidRPr="00F650E2">
        <w:t>достижении  показателей</w:t>
      </w:r>
      <w:proofErr w:type="gramEnd"/>
      <w:r w:rsidRPr="00F650E2">
        <w:t>,  характеризующих объем и</w:t>
      </w:r>
    </w:p>
    <w:p w:rsidR="00954A48" w:rsidRPr="00F650E2" w:rsidRDefault="00954A48" w:rsidP="00954A48">
      <w:pPr>
        <w:pStyle w:val="ConsPlusNonformat"/>
        <w:jc w:val="both"/>
      </w:pPr>
      <w:r w:rsidRPr="00F650E2">
        <w:t>(или) качество работы:</w:t>
      </w:r>
    </w:p>
    <w:p w:rsidR="00954A48" w:rsidRPr="00F650E2" w:rsidRDefault="00954A48" w:rsidP="00954A48">
      <w:pPr>
        <w:pStyle w:val="ConsPlusNonformat"/>
        <w:jc w:val="both"/>
      </w:pPr>
      <w:r w:rsidRPr="00F650E2">
        <w:t xml:space="preserve">3.1. Сведения   </w:t>
      </w:r>
      <w:proofErr w:type="gramStart"/>
      <w:r w:rsidRPr="00F650E2">
        <w:t>о  фактическом</w:t>
      </w:r>
      <w:proofErr w:type="gramEnd"/>
      <w:r w:rsidRPr="00F650E2">
        <w:t xml:space="preserve">   достижении   показателей,  характеризующих</w:t>
      </w:r>
    </w:p>
    <w:p w:rsidR="00954A48" w:rsidRDefault="00954A48" w:rsidP="00954A48">
      <w:pPr>
        <w:pStyle w:val="ConsPlusNonformat"/>
        <w:jc w:val="both"/>
      </w:pPr>
      <w:r w:rsidRPr="00F650E2">
        <w:t>качество работы:</w:t>
      </w:r>
    </w:p>
    <w:p w:rsidR="00954A48" w:rsidRDefault="00954A48" w:rsidP="00954A48">
      <w:pPr>
        <w:pStyle w:val="ConsPlusNonformat"/>
        <w:jc w:val="both"/>
      </w:pPr>
    </w:p>
    <w:tbl>
      <w:tblPr>
        <w:tblStyle w:val="a3"/>
        <w:tblW w:w="5000" w:type="pct"/>
        <w:tblInd w:w="0" w:type="dxa"/>
        <w:tblLook w:val="04A0" w:firstRow="1" w:lastRow="0" w:firstColumn="1" w:lastColumn="0" w:noHBand="0" w:noVBand="1"/>
      </w:tblPr>
      <w:tblGrid>
        <w:gridCol w:w="847"/>
        <w:gridCol w:w="1914"/>
        <w:gridCol w:w="1254"/>
        <w:gridCol w:w="770"/>
        <w:gridCol w:w="838"/>
        <w:gridCol w:w="1264"/>
        <w:gridCol w:w="2683"/>
      </w:tblGrid>
      <w:tr w:rsidR="00954A48" w:rsidRPr="009C7220" w:rsidTr="00397245">
        <w:trPr>
          <w:gridAfter w:val="1"/>
          <w:wAfter w:w="2685" w:type="dxa"/>
          <w:trHeight w:val="776"/>
        </w:trPr>
        <w:tc>
          <w:tcPr>
            <w:tcW w:w="443" w:type="pct"/>
          </w:tcPr>
          <w:p w:rsidR="00954A48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2494" w:type="pct"/>
            <w:gridSpan w:val="4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2494" w:type="pct"/>
            <w:gridSpan w:val="4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Уникальный номер реестровой записи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  <w:trHeight w:val="441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000" w:type="pct"/>
            <w:vMerge w:val="restart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  <w:trHeight w:val="441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  <w:trHeight w:val="441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  <w:trHeight w:val="800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000" w:type="pct"/>
            <w:vMerge w:val="restart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</w:t>
            </w:r>
            <w:r w:rsidRPr="009C7220">
              <w:rPr>
                <w:color w:val="FF0000"/>
              </w:rPr>
              <w:lastRenderedPageBreak/>
              <w:t xml:space="preserve">условия (формы) </w:t>
            </w:r>
            <w:r>
              <w:rPr>
                <w:color w:val="FF0000"/>
              </w:rPr>
              <w:t>выполнения работы</w:t>
            </w: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lastRenderedPageBreak/>
              <w:t>(наименование показателя)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  <w:trHeight w:val="801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lastRenderedPageBreak/>
              <w:t>6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  <w:trHeight w:val="565"/>
        </w:trPr>
        <w:tc>
          <w:tcPr>
            <w:tcW w:w="3597" w:type="pct"/>
            <w:gridSpan w:val="6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 w:rsidRPr="00635C4C">
              <w:rPr>
                <w:color w:val="FF0000"/>
              </w:rPr>
              <w:t xml:space="preserve">Показатели, характеризующие качество </w:t>
            </w:r>
            <w:r>
              <w:rPr>
                <w:color w:val="FF0000"/>
              </w:rPr>
              <w:t>работы</w:t>
            </w: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begin"/>
            </w:r>
            <w:r w:rsidRPr="00000430">
              <w:rPr>
                <w:color w:val="FF0000"/>
                <w:vertAlign w:val="superscript"/>
                <w:lang w:val="en-US"/>
              </w:rPr>
              <w:instrText xml:space="preserve"> NOTEREF _Ref48118135 \h  \* MERGEFORMAT </w:instrText>
            </w:r>
            <w:r w:rsidRPr="00000430">
              <w:rPr>
                <w:color w:val="FF0000"/>
                <w:vertAlign w:val="superscript"/>
                <w:lang w:val="en-US"/>
              </w:rPr>
            </w:r>
            <w:r w:rsidRPr="00000430">
              <w:rPr>
                <w:color w:val="FF0000"/>
                <w:vertAlign w:val="superscript"/>
                <w:lang w:val="en-US"/>
              </w:rPr>
              <w:fldChar w:fldCharType="separate"/>
            </w:r>
            <w:r w:rsidR="00271690">
              <w:rPr>
                <w:color w:val="FF0000"/>
                <w:vertAlign w:val="superscript"/>
                <w:lang w:val="en-US"/>
              </w:rPr>
              <w:t>1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000" w:type="pct"/>
            <w:vMerge w:val="restart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Показатель качества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655" w:type="pct"/>
            <w:vMerge w:val="restart"/>
          </w:tcPr>
          <w:p w:rsidR="00954A48" w:rsidRPr="009C7220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840" w:type="pct"/>
            <w:gridSpan w:val="2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660" w:type="pct"/>
          </w:tcPr>
          <w:p w:rsidR="00954A48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655" w:type="pct"/>
            <w:vMerge/>
          </w:tcPr>
          <w:p w:rsidR="00954A48" w:rsidRPr="009C7220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840" w:type="pct"/>
            <w:gridSpan w:val="2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660" w:type="pct"/>
          </w:tcPr>
          <w:p w:rsidR="00954A48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 w:val="restart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Значение показателя качества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утверждено в государственной задании на 20 __ год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494" w:type="pct"/>
            <w:gridSpan w:val="3"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 xml:space="preserve">допустимое (возможное) отклонение </w:t>
            </w:r>
            <w:bookmarkStart w:id="37" w:name="_Ref48226604"/>
            <w:r>
              <w:rPr>
                <w:rStyle w:val="aa"/>
                <w:color w:val="FF0000"/>
              </w:rPr>
              <w:footnoteReference w:id="3"/>
            </w:r>
            <w:bookmarkEnd w:id="37"/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 w:rsidRPr="00954A48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494" w:type="pct"/>
            <w:gridSpan w:val="3"/>
          </w:tcPr>
          <w:p w:rsidR="00954A48" w:rsidRDefault="00954A48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исполнено на отчетную дату</w:t>
            </w:r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rPr>
                <w:color w:val="FF0000"/>
              </w:rPr>
            </w:pPr>
          </w:p>
        </w:tc>
      </w:tr>
      <w:tr w:rsidR="00954A48" w:rsidRPr="009C7220" w:rsidTr="00397245">
        <w:trPr>
          <w:gridAfter w:val="1"/>
          <w:wAfter w:w="2685" w:type="dxa"/>
        </w:trPr>
        <w:tc>
          <w:tcPr>
            <w:tcW w:w="443" w:type="pct"/>
          </w:tcPr>
          <w:p w:rsidR="00954A48" w:rsidRDefault="00954A48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 w:rsidRPr="00954A48">
              <w:rPr>
                <w:color w:val="FF0000"/>
              </w:rPr>
              <w:t>.N</w:t>
            </w:r>
          </w:p>
        </w:tc>
        <w:tc>
          <w:tcPr>
            <w:tcW w:w="1000" w:type="pct"/>
            <w:vMerge/>
          </w:tcPr>
          <w:p w:rsidR="00954A48" w:rsidRPr="00E1545A" w:rsidRDefault="00954A48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494" w:type="pct"/>
            <w:gridSpan w:val="3"/>
          </w:tcPr>
          <w:p w:rsidR="00954A48" w:rsidRDefault="00954A48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отклонение, превышающее допустимое (возможное) значение</w:t>
            </w:r>
            <w:bookmarkStart w:id="38" w:name="_Ref48226638"/>
            <w:r w:rsidRPr="00954A48">
              <w:rPr>
                <w:rStyle w:val="aa"/>
                <w:color w:val="FF0000"/>
                <w:vertAlign w:val="baseline"/>
              </w:rPr>
              <w:footnoteReference w:id="4"/>
            </w:r>
            <w:bookmarkEnd w:id="38"/>
          </w:p>
        </w:tc>
        <w:tc>
          <w:tcPr>
            <w:tcW w:w="660" w:type="pct"/>
          </w:tcPr>
          <w:p w:rsidR="00954A48" w:rsidRPr="009C7220" w:rsidRDefault="00954A48" w:rsidP="00954A48">
            <w:pPr>
              <w:pStyle w:val="ConsPlusNormal"/>
              <w:rPr>
                <w:color w:val="FF0000"/>
              </w:rPr>
            </w:pPr>
          </w:p>
        </w:tc>
      </w:tr>
      <w:tr w:rsidR="00397245" w:rsidTr="00397245">
        <w:tc>
          <w:tcPr>
            <w:tcW w:w="2500" w:type="pct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397245" w:rsidRDefault="00397245" w:rsidP="0040508D">
            <w:pPr>
              <w:pStyle w:val="ConsPlusNormal"/>
              <w:jc w:val="right"/>
              <w:outlineLvl w:val="1"/>
            </w:pPr>
          </w:p>
        </w:tc>
        <w:tc>
          <w:tcPr>
            <w:tcW w:w="25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97245" w:rsidRPr="00F650E2" w:rsidRDefault="00397245" w:rsidP="00397245">
            <w:pPr>
              <w:pStyle w:val="ConsPlusNormal"/>
              <w:outlineLvl w:val="1"/>
            </w:pPr>
            <w:r w:rsidRPr="00F650E2">
              <w:t>Приложение 3</w:t>
            </w:r>
          </w:p>
          <w:p w:rsidR="00397245" w:rsidRPr="00F650E2" w:rsidRDefault="00397245" w:rsidP="00397245">
            <w:pPr>
              <w:pStyle w:val="ConsPlusNormal"/>
            </w:pPr>
            <w:r w:rsidRPr="00F650E2">
              <w:t>к Положению о формировании</w:t>
            </w:r>
          </w:p>
          <w:p w:rsidR="00397245" w:rsidRPr="00F650E2" w:rsidRDefault="00397245" w:rsidP="00397245">
            <w:pPr>
              <w:pStyle w:val="ConsPlusNormal"/>
            </w:pPr>
            <w:r>
              <w:t xml:space="preserve">муниципального </w:t>
            </w:r>
            <w:r w:rsidRPr="00F650E2">
              <w:t>задания</w:t>
            </w:r>
            <w:r>
              <w:t xml:space="preserve"> </w:t>
            </w:r>
            <w:r w:rsidRPr="00F650E2">
              <w:t xml:space="preserve">на оказание </w:t>
            </w:r>
            <w:r>
              <w:t xml:space="preserve">муниципальных </w:t>
            </w:r>
            <w:r w:rsidRPr="00F650E2">
              <w:t>услуг</w:t>
            </w:r>
            <w:r>
              <w:t xml:space="preserve"> </w:t>
            </w:r>
            <w:r w:rsidRPr="00F650E2">
              <w:t>(выполнение работ) в отношении</w:t>
            </w:r>
            <w:r>
              <w:t xml:space="preserve"> муниципальных </w:t>
            </w:r>
            <w:r w:rsidRPr="00F650E2">
              <w:t>учреждений</w:t>
            </w:r>
          </w:p>
          <w:p w:rsidR="00397245" w:rsidRPr="00F650E2" w:rsidRDefault="00397245" w:rsidP="00397245">
            <w:pPr>
              <w:pStyle w:val="ConsPlusNormal"/>
            </w:pPr>
            <w:r>
              <w:t xml:space="preserve"> </w:t>
            </w:r>
            <w:proofErr w:type="spellStart"/>
            <w:r>
              <w:t>Севского</w:t>
            </w:r>
            <w:proofErr w:type="spellEnd"/>
            <w:r>
              <w:t xml:space="preserve"> муниципального района </w:t>
            </w:r>
            <w:r w:rsidRPr="00F650E2">
              <w:t>и финансовом</w:t>
            </w:r>
            <w:r>
              <w:t xml:space="preserve"> </w:t>
            </w:r>
            <w:r w:rsidRPr="00F650E2">
              <w:t>обеспечении выполнения</w:t>
            </w:r>
          </w:p>
          <w:p w:rsidR="00397245" w:rsidRDefault="00397245" w:rsidP="00397245">
            <w:pPr>
              <w:pStyle w:val="ConsPlusNormal"/>
            </w:pPr>
            <w:r>
              <w:t xml:space="preserve">муниципального </w:t>
            </w:r>
            <w:r w:rsidRPr="00F650E2">
              <w:t>задания</w:t>
            </w:r>
          </w:p>
        </w:tc>
      </w:tr>
    </w:tbl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jc w:val="center"/>
      </w:pPr>
      <w:bookmarkStart w:id="43" w:name="P1260"/>
      <w:bookmarkEnd w:id="43"/>
      <w:r w:rsidRPr="00F650E2">
        <w:t>Типовая форма соглашения</w:t>
      </w:r>
    </w:p>
    <w:p w:rsidR="0040508D" w:rsidRPr="00F650E2" w:rsidRDefault="0040508D" w:rsidP="0040508D">
      <w:pPr>
        <w:pStyle w:val="ConsPlusNormal"/>
        <w:jc w:val="center"/>
      </w:pPr>
      <w:r w:rsidRPr="00F650E2">
        <w:t>о предоставлении субсидии из бюджета</w:t>
      </w:r>
      <w:r w:rsidR="000401F4">
        <w:t xml:space="preserve"> муниципального района </w:t>
      </w:r>
    </w:p>
    <w:p w:rsidR="0040508D" w:rsidRPr="00F650E2" w:rsidRDefault="000401F4" w:rsidP="0040508D">
      <w:pPr>
        <w:pStyle w:val="ConsPlusNormal"/>
        <w:jc w:val="center"/>
      </w:pPr>
      <w:r>
        <w:t xml:space="preserve">муниципальному </w:t>
      </w:r>
      <w:r w:rsidR="0040508D" w:rsidRPr="00F650E2">
        <w:t>бюджетному учреждению</w:t>
      </w:r>
    </w:p>
    <w:p w:rsidR="0040508D" w:rsidRPr="00F650E2" w:rsidRDefault="0040508D" w:rsidP="0040508D">
      <w:pPr>
        <w:pStyle w:val="ConsPlusNormal"/>
        <w:jc w:val="center"/>
      </w:pPr>
      <w:r w:rsidRPr="00F650E2">
        <w:t xml:space="preserve">на финансовое обеспечение выполнения </w:t>
      </w:r>
      <w:r w:rsidR="000401F4">
        <w:t xml:space="preserve">муниципального </w:t>
      </w:r>
      <w:r w:rsidRPr="00F650E2">
        <w:t xml:space="preserve">задания на оказание </w:t>
      </w:r>
      <w:r w:rsidR="000401F4">
        <w:t xml:space="preserve">муниципальных </w:t>
      </w:r>
      <w:r w:rsidRPr="00F650E2">
        <w:t>услуг</w:t>
      </w:r>
      <w:r w:rsidR="000401F4">
        <w:t xml:space="preserve"> </w:t>
      </w:r>
      <w:r w:rsidRPr="00F650E2">
        <w:t>(выполнение работ)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nformat"/>
        <w:jc w:val="both"/>
      </w:pPr>
      <w:r w:rsidRPr="00F650E2">
        <w:t>г. __________________________                 "__" ________________ 20__ г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(место заключения </w:t>
      </w:r>
      <w:proofErr w:type="gramStart"/>
      <w:r w:rsidRPr="00F650E2">
        <w:t xml:space="preserve">соглашения)   </w:t>
      </w:r>
      <w:proofErr w:type="gramEnd"/>
      <w:r w:rsidRPr="00F650E2">
        <w:t xml:space="preserve">               (дата заключения соглашения)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                              N ____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                  (номер соглашения)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(наименование исполнительного органа </w:t>
      </w:r>
      <w:r w:rsidR="008F593A">
        <w:t xml:space="preserve">муниципальной </w:t>
      </w:r>
      <w:r w:rsidRPr="00F650E2">
        <w:t>власти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осуществляющего функции и полномочия учре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в отношении </w:t>
      </w:r>
      <w:r w:rsidR="008F593A">
        <w:t xml:space="preserve">муниципального </w:t>
      </w:r>
      <w:r w:rsidRPr="00F650E2">
        <w:t>бюджетного                     учрежден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которому как получателю средств      бюджета </w:t>
      </w:r>
      <w:r w:rsidR="008F593A">
        <w:t xml:space="preserve">муниципального района </w:t>
      </w:r>
      <w:r w:rsidRPr="00F650E2">
        <w:t xml:space="preserve">  доведены    лимиты</w:t>
      </w:r>
      <w:r w:rsidR="008F593A">
        <w:t xml:space="preserve"> </w:t>
      </w:r>
      <w:r w:rsidRPr="00F650E2">
        <w:t xml:space="preserve">бюджетных обязательств на предоставление субсидий </w:t>
      </w:r>
      <w:r w:rsidR="008F593A">
        <w:t xml:space="preserve">муниципальным </w:t>
      </w:r>
      <w:proofErr w:type="gramStart"/>
      <w:r w:rsidRPr="00F650E2">
        <w:t>бюджетным</w:t>
      </w:r>
      <w:r w:rsidR="008F593A">
        <w:t xml:space="preserve"> </w:t>
      </w:r>
      <w:r w:rsidRPr="00F650E2">
        <w:t xml:space="preserve"> учреждениям</w:t>
      </w:r>
      <w:proofErr w:type="gramEnd"/>
      <w:r w:rsidRPr="00F650E2">
        <w:t xml:space="preserve">  на   финансовое   обеспечение   выполнения    ими</w:t>
      </w:r>
    </w:p>
    <w:p w:rsidR="0040508D" w:rsidRPr="00F650E2" w:rsidRDefault="008F593A" w:rsidP="0040508D">
      <w:pPr>
        <w:pStyle w:val="ConsPlusNonformat"/>
        <w:jc w:val="both"/>
      </w:pPr>
      <w:r>
        <w:t xml:space="preserve">муниципального </w:t>
      </w:r>
      <w:r w:rsidR="0040508D" w:rsidRPr="00F650E2">
        <w:t xml:space="preserve">задания на </w:t>
      </w:r>
      <w:proofErr w:type="gramStart"/>
      <w:r w:rsidR="0040508D" w:rsidRPr="00F650E2">
        <w:t xml:space="preserve">оказание  </w:t>
      </w:r>
      <w:r>
        <w:t>муниципальных</w:t>
      </w:r>
      <w:proofErr w:type="gramEnd"/>
      <w:r>
        <w:t xml:space="preserve"> </w:t>
      </w:r>
      <w:r w:rsidR="0040508D" w:rsidRPr="00F650E2">
        <w:t xml:space="preserve">  услуг   (выполнение</w:t>
      </w:r>
    </w:p>
    <w:p w:rsidR="0040508D" w:rsidRPr="00F650E2" w:rsidRDefault="0040508D" w:rsidP="0040508D">
      <w:pPr>
        <w:pStyle w:val="ConsPlusNonformat"/>
        <w:jc w:val="both"/>
      </w:pPr>
      <w:r w:rsidRPr="00F650E2">
        <w:t>работ), именуемый в дальнейшем "Учредитель", в лице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(наименование должности руководителя Учре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(фамилия, имя, отчество</w:t>
      </w:r>
      <w:r>
        <w:t xml:space="preserve"> (при наличии)</w:t>
      </w:r>
      <w:r w:rsidRPr="00F650E2">
        <w:t xml:space="preserve"> руководителя Учре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ующего на основании 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(положение об исполнительном органе </w:t>
      </w:r>
      <w:r w:rsidR="008F593A">
        <w:t xml:space="preserve">муниципальной </w:t>
      </w:r>
      <w:r w:rsidRPr="00F650E2">
        <w:t>власти, доверенность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приказ или иной документ, удостоверяющий полномоч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>с одной стороны, и _______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(наименование </w:t>
      </w:r>
      <w:r w:rsidR="008F593A">
        <w:t xml:space="preserve">муниципального </w:t>
      </w:r>
      <w:r w:rsidRPr="00F650E2">
        <w:t>бюджетного учрежден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>именуемое в дальнейшем "Учреждение", в лице 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(наименование должности руководителя Учреждени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(фамилия, имя, отчество</w:t>
      </w:r>
      <w:r>
        <w:t xml:space="preserve"> (при наличии)</w:t>
      </w:r>
      <w:r w:rsidRPr="00F650E2">
        <w:t xml:space="preserve"> руково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Учреждения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ующего на основании 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(устав Учреждения или иной уполномочивающий документ)</w:t>
      </w:r>
    </w:p>
    <w:p w:rsidR="0040508D" w:rsidRPr="00F650E2" w:rsidRDefault="0040508D" w:rsidP="0040508D">
      <w:pPr>
        <w:pStyle w:val="ConsPlusNormal"/>
        <w:jc w:val="both"/>
      </w:pPr>
      <w:r w:rsidRPr="00F650E2">
        <w:t xml:space="preserve">с другой стороны, далее именуемые "Стороны", в соответствии с Бюджетным </w:t>
      </w:r>
      <w:hyperlink r:id="rId20" w:history="1">
        <w:r w:rsidRPr="00F650E2">
          <w:t>кодексом</w:t>
        </w:r>
      </w:hyperlink>
      <w:r w:rsidRPr="00F650E2">
        <w:t xml:space="preserve"> Российской Федерации, Положением о формировании </w:t>
      </w:r>
      <w:r w:rsidR="008F593A">
        <w:t xml:space="preserve">муниципального </w:t>
      </w:r>
      <w:r w:rsidRPr="00F650E2">
        <w:t xml:space="preserve">задания на оказание </w:t>
      </w:r>
      <w:r w:rsidR="008F593A">
        <w:t xml:space="preserve">муниципальных </w:t>
      </w:r>
      <w:r w:rsidRPr="00F650E2">
        <w:t xml:space="preserve">услуг (выполнение работ) в отношении </w:t>
      </w:r>
      <w:r w:rsidR="008F593A">
        <w:t xml:space="preserve">муниципальных </w:t>
      </w:r>
      <w:r w:rsidRPr="00F650E2">
        <w:t xml:space="preserve">учреждений </w:t>
      </w:r>
      <w:proofErr w:type="spellStart"/>
      <w:r w:rsidR="008F593A">
        <w:t>Севского</w:t>
      </w:r>
      <w:proofErr w:type="spellEnd"/>
      <w:r w:rsidR="008F593A">
        <w:t xml:space="preserve"> муниципального района </w:t>
      </w:r>
      <w:r w:rsidRPr="00F650E2">
        <w:t xml:space="preserve">и финансовом обеспечении выполнения </w:t>
      </w:r>
      <w:r w:rsidR="008F593A">
        <w:t xml:space="preserve">муниципального </w:t>
      </w:r>
      <w:r w:rsidRPr="00F650E2">
        <w:t xml:space="preserve">задания, утвержденным Постановлением </w:t>
      </w:r>
      <w:r w:rsidR="008F593A">
        <w:t xml:space="preserve">администрации </w:t>
      </w:r>
      <w:proofErr w:type="spellStart"/>
      <w:r w:rsidR="008F593A">
        <w:t>Севского</w:t>
      </w:r>
      <w:proofErr w:type="spellEnd"/>
      <w:r w:rsidR="008F593A">
        <w:t xml:space="preserve"> муниципального района от </w:t>
      </w:r>
      <w:r w:rsidR="00F07ADA">
        <w:t xml:space="preserve">19.112020 </w:t>
      </w:r>
      <w:r w:rsidR="00F07ADA">
        <w:lastRenderedPageBreak/>
        <w:t>№</w:t>
      </w:r>
      <w:r w:rsidR="00F07ADA" w:rsidRPr="00F07ADA">
        <w:t xml:space="preserve">695 </w:t>
      </w:r>
      <w:r w:rsidRPr="00F07ADA">
        <w:t>(далее</w:t>
      </w:r>
      <w:r w:rsidRPr="00F650E2">
        <w:t xml:space="preserve"> - Положение), заключили настоящее Соглашение о нижеследующем.</w:t>
      </w:r>
    </w:p>
    <w:p w:rsidR="0040508D" w:rsidRPr="00F650E2" w:rsidRDefault="0040508D" w:rsidP="0040508D">
      <w:pPr>
        <w:pStyle w:val="ConsPlusNormal"/>
        <w:jc w:val="both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I. Предмет Соглашения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 xml:space="preserve">1.1. Предметом настоящего Соглашения является предоставление Учреждению из бюджета </w:t>
      </w:r>
      <w:r w:rsidR="008F593A">
        <w:t xml:space="preserve">муниципального района </w:t>
      </w:r>
      <w:r w:rsidRPr="00F650E2">
        <w:t xml:space="preserve">в 20__ году (20__ - 20__ годах) субсидии на финансовое обеспечение выполнения </w:t>
      </w:r>
      <w:r w:rsidR="008F593A">
        <w:t xml:space="preserve">муниципального </w:t>
      </w:r>
      <w:r w:rsidRPr="00F650E2">
        <w:t xml:space="preserve">задания на оказание </w:t>
      </w:r>
      <w:r w:rsidR="008F593A">
        <w:t xml:space="preserve">муниципальных </w:t>
      </w:r>
      <w:r w:rsidRPr="00F650E2">
        <w:t xml:space="preserve">услуг (выполнение работ) N ___ от "__" _________ 20__ года (далее - Субсидия, </w:t>
      </w:r>
      <w:r w:rsidR="008F593A">
        <w:t xml:space="preserve">муниципальное </w:t>
      </w:r>
      <w:r w:rsidRPr="00F650E2">
        <w:t>задание)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  <w:outlineLvl w:val="2"/>
      </w:pPr>
      <w:bookmarkStart w:id="44" w:name="P1312"/>
      <w:bookmarkEnd w:id="44"/>
      <w:r w:rsidRPr="00F650E2">
        <w:t>II. Порядок, условия предоставления Субсидии</w:t>
      </w:r>
    </w:p>
    <w:p w:rsidR="0040508D" w:rsidRPr="00F650E2" w:rsidRDefault="0040508D" w:rsidP="0040508D">
      <w:pPr>
        <w:pStyle w:val="ConsPlusNormal"/>
        <w:jc w:val="center"/>
      </w:pPr>
      <w:r w:rsidRPr="00F650E2">
        <w:t>и финансовое обеспечение выполнения</w:t>
      </w:r>
    </w:p>
    <w:p w:rsidR="0040508D" w:rsidRPr="00F650E2" w:rsidRDefault="008F593A" w:rsidP="0040508D">
      <w:pPr>
        <w:pStyle w:val="ConsPlusNormal"/>
        <w:jc w:val="center"/>
      </w:pPr>
      <w:r>
        <w:t xml:space="preserve">муниципального </w:t>
      </w:r>
      <w:r w:rsidR="0040508D" w:rsidRPr="00F650E2">
        <w:t>задания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 xml:space="preserve">2.1. Субсидия предоставляется Учреждению на оказание </w:t>
      </w:r>
      <w:r w:rsidR="008F593A">
        <w:t xml:space="preserve">муниципальных </w:t>
      </w:r>
      <w:r w:rsidRPr="00F650E2">
        <w:t xml:space="preserve">услуг (выполнение работ), установленных в </w:t>
      </w:r>
      <w:r w:rsidR="008F593A">
        <w:t xml:space="preserve">муниципальном </w:t>
      </w:r>
      <w:r w:rsidRPr="00F650E2">
        <w:t>задании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45" w:name="P1317"/>
      <w:bookmarkEnd w:id="45"/>
      <w:r w:rsidRPr="00F650E2">
        <w:t xml:space="preserve">2.2. Субсидия предоставляется в пределах лимитов бюджетных обязательств, доведенных Учредителю как получателю средств бюджета </w:t>
      </w:r>
      <w:r w:rsidR="008F593A">
        <w:t xml:space="preserve">муниципального района </w:t>
      </w:r>
      <w:r w:rsidRPr="00F650E2">
        <w:t>по кодам бюджетной классификации расходов (далее - коды БК), в следующем размере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в 20__ году ___________ (____________________________________) рублей -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(сумма прописью)</w:t>
      </w:r>
    </w:p>
    <w:p w:rsidR="0040508D" w:rsidRPr="00F650E2" w:rsidRDefault="0040508D" w:rsidP="0040508D">
      <w:pPr>
        <w:pStyle w:val="ConsPlusNonformat"/>
        <w:jc w:val="both"/>
      </w:pPr>
      <w:r w:rsidRPr="00F650E2">
        <w:t>по коду БК 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в 20__ году ___________ (____________________________________) рублей -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(сумма прописью)</w:t>
      </w:r>
    </w:p>
    <w:p w:rsidR="0040508D" w:rsidRPr="00F650E2" w:rsidRDefault="0040508D" w:rsidP="0040508D">
      <w:pPr>
        <w:pStyle w:val="ConsPlusNonformat"/>
        <w:jc w:val="both"/>
      </w:pPr>
      <w:r w:rsidRPr="00F650E2">
        <w:t>по коду БК 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в 20__ году ___________ (____________________________________) рублей -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(сумма прописью)</w:t>
      </w:r>
    </w:p>
    <w:p w:rsidR="0040508D" w:rsidRPr="00F650E2" w:rsidRDefault="0040508D" w:rsidP="0040508D">
      <w:pPr>
        <w:pStyle w:val="ConsPlusNonformat"/>
        <w:jc w:val="both"/>
      </w:pPr>
      <w:r w:rsidRPr="00F650E2">
        <w:t>по коду БК _________________.</w:t>
      </w: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 xml:space="preserve">2.3. Размер Субсидии рассчитывается в соответствии с показателями </w:t>
      </w:r>
      <w:r w:rsidR="008F593A">
        <w:t xml:space="preserve">муниципального </w:t>
      </w:r>
      <w:r w:rsidRPr="00F650E2">
        <w:t xml:space="preserve">задания на основании нормативных затрат на оказание </w:t>
      </w:r>
      <w:r w:rsidR="008F593A">
        <w:t xml:space="preserve">муниципальных </w:t>
      </w:r>
      <w:r w:rsidRPr="00F650E2">
        <w:t>услуг с применением базовых нормативов затрат и корректирующих коэффициентов к базовым нормативам затрат (нормативных затрат на выполнение работ), определенных в соответствии с Положением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III. Порядок перечисления Субсидии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3.1. Перечисление Субсидии осуществляется в соответствии с Положением на лицевой счет, открытый Учреждению в</w:t>
      </w:r>
      <w:r w:rsidR="008F593A">
        <w:t xml:space="preserve"> УФК </w:t>
      </w:r>
      <w:r w:rsidR="008E071E">
        <w:t>по Брянской области</w:t>
      </w:r>
      <w:r w:rsidRPr="00F650E2">
        <w:t>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IV. Взаимодействие Сторон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4.1. Учредитель обязуется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1.1. Обеспечить предоставление Субсидии в соответствии с </w:t>
      </w:r>
      <w:hyperlink w:anchor="P1312" w:history="1">
        <w:r w:rsidRPr="00F650E2">
          <w:t>разделом II</w:t>
        </w:r>
      </w:hyperlink>
      <w:r w:rsidRPr="00F650E2">
        <w:t xml:space="preserve">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1.2. Размещать на официальном сайте Учредителя в информационно-телекоммуникационной сети Интернет информацию о нормативных затратах, на основании которых рассчитан размер Субсидии, указанный в </w:t>
      </w:r>
      <w:hyperlink w:anchor="P1317" w:history="1">
        <w:r w:rsidRPr="00F650E2">
          <w:t>пункте 2.2</w:t>
        </w:r>
      </w:hyperlink>
      <w:r w:rsidRPr="00F650E2">
        <w:t xml:space="preserve"> настоящего Соглашения, не позднее ___ рабочих дней после утверждения нормативных затрат (внесения в них изменений)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1.3. Обеспечивать перечисление Субсидии на соответствующий счет, указанный в </w:t>
      </w:r>
      <w:hyperlink w:anchor="P1418" w:history="1">
        <w:r w:rsidRPr="00F650E2">
          <w:t>разделе VIII</w:t>
        </w:r>
      </w:hyperlink>
      <w:r w:rsidRPr="00F650E2">
        <w:t xml:space="preserve"> настоящего Соглашения, согласно графику перечисления Субсидии в соответствии с </w:t>
      </w:r>
      <w:hyperlink w:anchor="P1460" w:history="1">
        <w:r w:rsidRPr="00F650E2">
          <w:t>приложением</w:t>
        </w:r>
      </w:hyperlink>
      <w:r w:rsidRPr="00F650E2">
        <w:t xml:space="preserve"> N ___ к настоящему Соглашению, являющимся неотъемлемой частью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46" w:name="P1339"/>
      <w:bookmarkEnd w:id="46"/>
      <w:r w:rsidRPr="00F650E2">
        <w:lastRenderedPageBreak/>
        <w:t xml:space="preserve">4.1.4. Осуществлять контроль за выполнением Учреждением </w:t>
      </w:r>
      <w:r w:rsidR="008E071E">
        <w:t xml:space="preserve">муниципального </w:t>
      </w:r>
      <w:r w:rsidRPr="00F650E2">
        <w:t xml:space="preserve">задания в порядке, предусмотренном </w:t>
      </w:r>
      <w:r w:rsidR="008E071E">
        <w:t xml:space="preserve">муниципальным </w:t>
      </w:r>
      <w:r w:rsidRPr="00F650E2">
        <w:t>заданием, и соблюдением Учреждением условий, установленных Положением и настоящим Соглашением.</w:t>
      </w:r>
    </w:p>
    <w:p w:rsidR="0040508D" w:rsidRDefault="0040508D" w:rsidP="0040508D">
      <w:pPr>
        <w:pStyle w:val="ConsPlusNormal"/>
        <w:spacing w:before="220"/>
        <w:ind w:firstLine="540"/>
        <w:jc w:val="both"/>
      </w:pPr>
      <w:r w:rsidRPr="00F650E2">
        <w:t>4.1.5. Рассматривать предложения Учреждения, связанные с исполнением настоящего Соглашения, в том числе по изменению размера Субсидии, и направлять Учреждению решения по результатам их рассмотрения не позднее ___ рабочих дней после получения предложений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>
        <w:t>4.1.5(1). В</w:t>
      </w:r>
      <w:r w:rsidRPr="00FC4E2D">
        <w:t xml:space="preserve">носить изменения в показатели, характеризующие объем </w:t>
      </w:r>
      <w:r w:rsidR="008E071E">
        <w:t xml:space="preserve">муниципальных </w:t>
      </w:r>
      <w:r w:rsidRPr="00FC4E2D">
        <w:t>услуг</w:t>
      </w:r>
      <w:r>
        <w:t xml:space="preserve"> (работ)</w:t>
      </w:r>
      <w:r w:rsidRPr="00FC4E2D">
        <w:t xml:space="preserve">, установленные в </w:t>
      </w:r>
      <w:r w:rsidR="008E071E">
        <w:t xml:space="preserve">муниципальном </w:t>
      </w:r>
      <w:r w:rsidRPr="00FC4E2D">
        <w:t xml:space="preserve">задании, на основании данных предварительного отчета </w:t>
      </w:r>
      <w:r>
        <w:t>о выполнении</w:t>
      </w:r>
      <w:r w:rsidRPr="00FC4E2D">
        <w:t xml:space="preserve"> </w:t>
      </w:r>
      <w:r w:rsidR="008E071E">
        <w:t xml:space="preserve">муниципального </w:t>
      </w:r>
      <w:r w:rsidRPr="00FC4E2D">
        <w:t>за</w:t>
      </w:r>
      <w:r>
        <w:t xml:space="preserve">дания в текущем финансовом году, </w:t>
      </w:r>
      <w:r w:rsidRPr="00FC4E2D">
        <w:t xml:space="preserve">представленного Учреждением в соответствии с пунктом </w:t>
      </w:r>
      <w:r w:rsidRPr="00000430">
        <w:t>4.3.4.1</w:t>
      </w:r>
      <w:r w:rsidRPr="00FC4E2D">
        <w:t xml:space="preserve"> настоящего Соглашения, в течение ___ дней со дня его представления Учреждением, в случае если на основании данных предварительного отчета </w:t>
      </w:r>
      <w:r>
        <w:t>о выполнении</w:t>
      </w:r>
      <w:r w:rsidRPr="00FC4E2D">
        <w:t xml:space="preserve"> </w:t>
      </w:r>
      <w:r w:rsidR="008E071E">
        <w:t xml:space="preserve">муниципального </w:t>
      </w:r>
      <w:r w:rsidRPr="00FC4E2D">
        <w:t xml:space="preserve">задания необходимо уменьшить показатели, характеризующие объем </w:t>
      </w:r>
      <w:r w:rsidR="008E071E">
        <w:t xml:space="preserve">муниципальных </w:t>
      </w:r>
      <w:r w:rsidRPr="00FC4E2D">
        <w:t>услуг</w:t>
      </w:r>
      <w:r>
        <w:t xml:space="preserve"> (работ)</w:t>
      </w:r>
      <w:r w:rsidRPr="00FC4E2D">
        <w:t xml:space="preserve">, установленные в </w:t>
      </w:r>
      <w:r w:rsidR="008E071E">
        <w:t xml:space="preserve">муниципальном </w:t>
      </w:r>
      <w:r w:rsidRPr="00FC4E2D">
        <w:t>задании</w:t>
      </w:r>
      <w:r>
        <w:t>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47" w:name="P1341"/>
      <w:bookmarkEnd w:id="47"/>
      <w:r w:rsidRPr="00F650E2">
        <w:t xml:space="preserve">4.1.6. Направлять Учреждению расчет средств Субсидии, подлежащих возврату в бюджет </w:t>
      </w:r>
      <w:r w:rsidR="008E071E">
        <w:t xml:space="preserve">муниципального района </w:t>
      </w:r>
      <w:r w:rsidRPr="00F650E2">
        <w:t>на 1 января 20__ г., составленный по форме согласно приложению N ___ к настоящему Соглашению, являющемуся неотъемлемой частью настоящего Соглашения, в срок до "__" ______ 20__ г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1.7. Принимать меры, обеспечивающие перечисление Учреждением Учредителю в бюджет </w:t>
      </w:r>
      <w:r w:rsidR="008E071E">
        <w:t xml:space="preserve">муниципального района </w:t>
      </w:r>
      <w:r w:rsidRPr="00F650E2">
        <w:t xml:space="preserve">средств Субсидии, подлежащих возврату в бюджет </w:t>
      </w:r>
      <w:r w:rsidR="008E071E">
        <w:t xml:space="preserve">муниципального района </w:t>
      </w:r>
      <w:r w:rsidRPr="00F650E2">
        <w:t xml:space="preserve">на 1 января 20__ г., в соответствии с расчетом, указанным в </w:t>
      </w:r>
      <w:hyperlink w:anchor="P1341" w:history="1">
        <w:r w:rsidRPr="00F650E2">
          <w:t>пункте 4.1.6</w:t>
        </w:r>
      </w:hyperlink>
      <w:r w:rsidRPr="00F650E2">
        <w:t xml:space="preserve"> настоящего Соглашения, в срок, указанный в </w:t>
      </w:r>
      <w:hyperlink w:anchor="P1361" w:history="1">
        <w:r w:rsidRPr="00F650E2">
          <w:t>пункте 4.3.2</w:t>
        </w:r>
      </w:hyperlink>
      <w:r w:rsidRPr="00F650E2">
        <w:t xml:space="preserve">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1.8. Выполнять иные обязательства, установленные бюджетным законодательством Российской Федерации, Положением и настоящим Соглашением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4.1.8.1. 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4.1.8.2. 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(иные обязательства при наличии)</w:t>
      </w: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4.2. Учредитель вправе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2.1. Запрашивать у Учреждения информацию и документы, необходимые для осуществления контроля за выполнением Учреждением </w:t>
      </w:r>
      <w:r w:rsidR="008E071E">
        <w:t xml:space="preserve">муниципального </w:t>
      </w:r>
      <w:r w:rsidRPr="00F650E2">
        <w:t>зада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48" w:name="P1349"/>
      <w:bookmarkEnd w:id="48"/>
      <w:r w:rsidRPr="00F650E2">
        <w:t>4.2.2. Принимать решение об изменении размера Субсидии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2.2.1. При соответствующем изменении показателей, характеризующих объем </w:t>
      </w:r>
      <w:r w:rsidR="008E071E">
        <w:t xml:space="preserve">муниципальных </w:t>
      </w:r>
      <w:r w:rsidRPr="00F650E2">
        <w:t xml:space="preserve">услуг (работ), установленных в </w:t>
      </w:r>
      <w:r w:rsidR="008E071E">
        <w:t xml:space="preserve">муниципальном </w:t>
      </w:r>
      <w:r w:rsidRPr="00F650E2">
        <w:t>задании, в случае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2.2.1.1. Уменьшения Учредителю ранее утвержденных лимитов бюджетных обязательств, указанных в </w:t>
      </w:r>
      <w:hyperlink w:anchor="P1317" w:history="1">
        <w:r w:rsidRPr="00F650E2">
          <w:t>пункте 2.2</w:t>
        </w:r>
      </w:hyperlink>
      <w:r w:rsidRPr="00F650E2">
        <w:t xml:space="preserve">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2.2.1.2. Увеличения (при наличии у Учредителя лимитов бюджетных обязательств, указанных в </w:t>
      </w:r>
      <w:hyperlink w:anchor="P1317" w:history="1">
        <w:r w:rsidRPr="00F650E2">
          <w:t>пункте 2.2</w:t>
        </w:r>
      </w:hyperlink>
      <w:r w:rsidRPr="00F650E2">
        <w:t xml:space="preserve"> настоящего Соглашения) или уменьшения потребности в оказании </w:t>
      </w:r>
      <w:r w:rsidR="008E071E">
        <w:t xml:space="preserve">муниципальных </w:t>
      </w:r>
      <w:r w:rsidRPr="00F650E2">
        <w:t>услуг (выполнении работ)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2.2.1.3. Принятия решения по результатам рассмотрения предложений Учреждения, направленных в соответствии с </w:t>
      </w:r>
      <w:hyperlink w:anchor="P1378" w:history="1">
        <w:r w:rsidRPr="00F650E2">
          <w:t>пунктом 4.4.2</w:t>
        </w:r>
      </w:hyperlink>
      <w:r w:rsidRPr="00F650E2">
        <w:t xml:space="preserve">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2.2.2. Без соответствующего изменения показателей, характеризующих объем </w:t>
      </w:r>
      <w:r w:rsidR="008E071E">
        <w:t xml:space="preserve">муниципальных </w:t>
      </w:r>
      <w:r w:rsidRPr="00F650E2">
        <w:t xml:space="preserve">услуг (работ), установленных в </w:t>
      </w:r>
      <w:r w:rsidR="008E071E">
        <w:t xml:space="preserve">муниципальном </w:t>
      </w:r>
      <w:r w:rsidRPr="00F650E2">
        <w:t xml:space="preserve">задании, в случае внесения изменений в нормативные затраты в связи с изменением размеров выплат работникам (отдельным категориям работников) Учреждения, непосредственно связанных с оказанием </w:t>
      </w:r>
      <w:r w:rsidR="008E071E">
        <w:t xml:space="preserve">муниципальной </w:t>
      </w:r>
      <w:r w:rsidRPr="00F650E2">
        <w:t xml:space="preserve">услуги (выполнением работы), иных затрат, связанных с оказанием </w:t>
      </w:r>
      <w:r w:rsidR="008E071E">
        <w:lastRenderedPageBreak/>
        <w:t xml:space="preserve">муниципальной </w:t>
      </w:r>
      <w:r w:rsidRPr="00F650E2">
        <w:t xml:space="preserve">услуги (выполнением работы), приводящих к изменению объема финансового обеспечения выполнения </w:t>
      </w:r>
      <w:r w:rsidR="008E071E">
        <w:t xml:space="preserve">муниципального </w:t>
      </w:r>
      <w:r w:rsidRPr="00F650E2">
        <w:t>зада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2.3. Осуществлять иные права, установленные бюджетным законодательством Российской Федерации, Положением и настоящим Соглашением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4.2.3.1. 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4.2.3.2._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(иные права при наличии)</w:t>
      </w: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4.3. Учреждение обязуется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4.3.1. Предоставлять в течение ___ дней по запросу Учредителя информацию и документы, необходимые для осуществления контроля, предусмотренного </w:t>
      </w:r>
      <w:hyperlink w:anchor="P1339" w:history="1">
        <w:r w:rsidRPr="00F650E2">
          <w:t>пунктом 4.1.4</w:t>
        </w:r>
      </w:hyperlink>
      <w:r w:rsidRPr="00F650E2">
        <w:t xml:space="preserve">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49" w:name="P1361"/>
      <w:bookmarkEnd w:id="49"/>
      <w:r w:rsidRPr="00F650E2">
        <w:t>4.3.2. Осуществлять в срок до "__" ____________ 20__ г. возврат средств Субсидии, подлежащих возврату в  бюджет</w:t>
      </w:r>
      <w:r w:rsidR="008E071E">
        <w:t xml:space="preserve"> муниципального района </w:t>
      </w:r>
      <w:r w:rsidRPr="00F650E2">
        <w:t xml:space="preserve"> на 1 января 20__ г., в размере, указанном в расчете, представленном Учредителем в соответствии с </w:t>
      </w:r>
      <w:hyperlink w:anchor="P1341" w:history="1">
        <w:r w:rsidRPr="00F650E2">
          <w:t>пунктом 4.1.6</w:t>
        </w:r>
      </w:hyperlink>
      <w:r w:rsidRPr="00F650E2">
        <w:t xml:space="preserve"> настоящего Соглашения.</w:t>
      </w:r>
    </w:p>
    <w:p w:rsidR="0040508D" w:rsidRPr="008E071E" w:rsidRDefault="0040508D" w:rsidP="0040508D">
      <w:pPr>
        <w:pStyle w:val="ConsPlusNonformat"/>
        <w:spacing w:before="200"/>
        <w:jc w:val="both"/>
        <w:rPr>
          <w:rFonts w:asciiTheme="minorHAnsi" w:hAnsiTheme="minorHAnsi"/>
          <w:sz w:val="22"/>
          <w:szCs w:val="22"/>
        </w:rPr>
      </w:pPr>
      <w:r w:rsidRPr="008E071E">
        <w:rPr>
          <w:sz w:val="22"/>
          <w:szCs w:val="22"/>
        </w:rPr>
        <w:t xml:space="preserve">    </w:t>
      </w:r>
      <w:r w:rsidRPr="008E071E">
        <w:rPr>
          <w:rFonts w:asciiTheme="minorHAnsi" w:hAnsiTheme="minorHAnsi"/>
          <w:sz w:val="22"/>
          <w:szCs w:val="22"/>
        </w:rPr>
        <w:t xml:space="preserve">4.3.3. Направлять средства Субсидии </w:t>
      </w:r>
      <w:proofErr w:type="gramStart"/>
      <w:r w:rsidRPr="008E071E">
        <w:rPr>
          <w:rFonts w:asciiTheme="minorHAnsi" w:hAnsiTheme="minorHAnsi"/>
          <w:sz w:val="22"/>
          <w:szCs w:val="22"/>
        </w:rPr>
        <w:t>на  выплаты</w:t>
      </w:r>
      <w:proofErr w:type="gramEnd"/>
      <w:r w:rsidRPr="008E071E">
        <w:rPr>
          <w:rFonts w:asciiTheme="minorHAnsi" w:hAnsiTheme="minorHAnsi"/>
          <w:sz w:val="22"/>
          <w:szCs w:val="22"/>
        </w:rPr>
        <w:t>,  установленные  планом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 xml:space="preserve">финансово-хозяйственной деятельности </w:t>
      </w:r>
      <w:proofErr w:type="gramStart"/>
      <w:r w:rsidRPr="008E071E">
        <w:rPr>
          <w:rFonts w:asciiTheme="minorHAnsi" w:hAnsiTheme="minorHAnsi"/>
          <w:sz w:val="22"/>
          <w:szCs w:val="22"/>
        </w:rPr>
        <w:t>Учреждения  (</w:t>
      </w:r>
      <w:proofErr w:type="gramEnd"/>
      <w:r w:rsidRPr="008E071E">
        <w:rPr>
          <w:rFonts w:asciiTheme="minorHAnsi" w:hAnsiTheme="minorHAnsi"/>
          <w:sz w:val="22"/>
          <w:szCs w:val="22"/>
        </w:rPr>
        <w:t>далее - план   финансово-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>хозяйственной деятельности), сформированным и   утвержденным   в   порядке,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>определенном ______________________________________________________________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>___________________________________________________________________________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>__________________________________________________________________________.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 xml:space="preserve"> (реквизиты нормативного правового акта Учредителя, определяющего порядок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 xml:space="preserve">           составления и утверждения плана финансово-хозяйственной</w:t>
      </w:r>
    </w:p>
    <w:p w:rsidR="0040508D" w:rsidRPr="008E071E" w:rsidRDefault="0040508D" w:rsidP="0040508D">
      <w:pPr>
        <w:pStyle w:val="ConsPlusNonformat"/>
        <w:jc w:val="both"/>
        <w:rPr>
          <w:rFonts w:asciiTheme="minorHAnsi" w:hAnsiTheme="minorHAnsi"/>
          <w:sz w:val="22"/>
          <w:szCs w:val="22"/>
        </w:rPr>
      </w:pPr>
      <w:r w:rsidRPr="008E071E">
        <w:rPr>
          <w:rFonts w:asciiTheme="minorHAnsi" w:hAnsiTheme="minorHAnsi"/>
          <w:sz w:val="22"/>
          <w:szCs w:val="22"/>
        </w:rPr>
        <w:t xml:space="preserve">                           деятельности Учреждения)</w:t>
      </w:r>
    </w:p>
    <w:p w:rsidR="0040508D" w:rsidRDefault="0040508D" w:rsidP="0040508D">
      <w:pPr>
        <w:pStyle w:val="ConsPlusNormal"/>
        <w:ind w:firstLine="540"/>
        <w:jc w:val="both"/>
      </w:pPr>
      <w:r w:rsidRPr="00F650E2">
        <w:t>4.3.4. Представлять Учредителю в соответствии с Положением</w:t>
      </w:r>
      <w:r>
        <w:t>:</w:t>
      </w:r>
    </w:p>
    <w:p w:rsidR="0040508D" w:rsidRDefault="0040508D" w:rsidP="0040508D">
      <w:pPr>
        <w:pStyle w:val="ConsPlusNormal"/>
        <w:ind w:firstLine="540"/>
        <w:jc w:val="both"/>
      </w:pPr>
      <w:r>
        <w:t xml:space="preserve">4.3.4.1. </w:t>
      </w:r>
      <w:r w:rsidRPr="007554F7">
        <w:t xml:space="preserve">предварительный отчет </w:t>
      </w:r>
      <w:r>
        <w:t xml:space="preserve">о выполнении </w:t>
      </w:r>
      <w:r w:rsidR="008E071E">
        <w:t xml:space="preserve">муниципального </w:t>
      </w:r>
      <w:r>
        <w:t>задания</w:t>
      </w:r>
      <w:r w:rsidRPr="007554F7">
        <w:t xml:space="preserve">, составленный по форме, предусмотренной для отчета о выполнении </w:t>
      </w:r>
      <w:r w:rsidR="008E071E">
        <w:t xml:space="preserve">муниципального </w:t>
      </w:r>
      <w:r w:rsidRPr="007554F7">
        <w:t xml:space="preserve">задания, в срок до </w:t>
      </w:r>
      <w:r>
        <w:t>«</w:t>
      </w:r>
      <w:r w:rsidRPr="007554F7">
        <w:t>__</w:t>
      </w:r>
      <w:r>
        <w:t>»</w:t>
      </w:r>
      <w:r w:rsidRPr="007554F7">
        <w:t xml:space="preserve"> ______________ 20__ г.</w:t>
      </w:r>
      <w:r>
        <w:t>;</w:t>
      </w:r>
    </w:p>
    <w:p w:rsidR="0040508D" w:rsidRPr="00F650E2" w:rsidRDefault="0040508D" w:rsidP="0040508D">
      <w:pPr>
        <w:pStyle w:val="ConsPlusNormal"/>
        <w:ind w:firstLine="540"/>
        <w:jc w:val="both"/>
      </w:pPr>
      <w:r>
        <w:t xml:space="preserve">4.3.4.2. </w:t>
      </w:r>
      <w:r w:rsidRPr="00F650E2">
        <w:t xml:space="preserve"> отчет о выполнении </w:t>
      </w:r>
      <w:r w:rsidR="008E071E">
        <w:t xml:space="preserve">муниципального </w:t>
      </w:r>
      <w:r w:rsidRPr="00F650E2">
        <w:t xml:space="preserve">задания по форме согласно приложению N 2 к Положению в сроки, установленные </w:t>
      </w:r>
      <w:r w:rsidR="008E071E">
        <w:t xml:space="preserve">муниципальным </w:t>
      </w:r>
      <w:r w:rsidRPr="00F650E2">
        <w:t>заданием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3.5. Выполнять иные обязательства, установленные бюджетным законодательством Российской Федерации, Положением и настоящим Соглашением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4.3.5.1. 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4.3.5.2. 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(иные обязательства при наличии)</w:t>
      </w: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4.4. Учреждение вправе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4.1. Направлять не использованный в 20__ г. остаток Субсидии на осуществление в 20__ г. расходов в соответствии с планом финансово-хозяйственной деятельности для достижения целей, предусмотренных уставом Учреждения, за исключением средств Субсидии, подлежащих возврату в бюджет</w:t>
      </w:r>
      <w:r w:rsidR="008E071E">
        <w:t xml:space="preserve"> муниципального района </w:t>
      </w:r>
      <w:r w:rsidRPr="00F650E2">
        <w:t xml:space="preserve"> в соответствии с </w:t>
      </w:r>
      <w:hyperlink w:anchor="P1361" w:history="1">
        <w:r w:rsidRPr="00F650E2">
          <w:t>пунктом 4.3.2</w:t>
        </w:r>
      </w:hyperlink>
      <w:r w:rsidRPr="00F650E2">
        <w:t xml:space="preserve">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50" w:name="P1378"/>
      <w:bookmarkEnd w:id="50"/>
      <w:r w:rsidRPr="00F650E2">
        <w:t>4.4.2. Направлять Учредителю предложения по исполнению настоящего Соглашения, в том числе по изменению размера Субсидии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4.3. Обращаться к Учредителю в целях получения разъяснений в связи с исполнением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4.4. Осуществлять иные права, установленные бюджетным законодательством Российской Федерации, Положением и настоящим Соглашением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lastRenderedPageBreak/>
        <w:t xml:space="preserve">    4.4.4.1. 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4.4.4.2. 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(иные права при наличии)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V. Ответственность Сторон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5.1. В случае неисполнения или ненадлежащего исполнения своих обязательств по настоящему Соглашению Стороны несут ответственность в соответствии с законодательством Российской Федерации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5.2. Иные положения об ответственности за неисполнение или ненадлежащее исполнение Сторонами обязательств по настоящему Соглашению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5.2.1. __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5.2.2. __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(иные положения при наличии)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VI. Иные условия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6.1. Иные условия по настоящему Соглашению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6.1.1. __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6.1.2. __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(иные конкретные условия помимо условий, установленных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настоящей Типовой формой, при наличии)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VII. Заключительные положения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7.1. Расторжение Соглашения осуществляется по соглашению Сторон и оформляется в виде дополнительного соглашения о расторжении настоящего Соглашения &lt;1&gt;, за исключением расторжения Соглашения в одностороннем порядке, предусмотренного пунктом 7.2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--------------------------------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&lt;1&gt; Дополнительное </w:t>
      </w:r>
      <w:hyperlink w:anchor="P1711" w:history="1">
        <w:r w:rsidRPr="00F650E2">
          <w:t>соглашение</w:t>
        </w:r>
      </w:hyperlink>
      <w:r w:rsidRPr="00F650E2">
        <w:t xml:space="preserve"> о расторжении соглашения оформляется согласно приложению 3.1 к Положению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7.2. Расторжение настоящего Соглашения Учредителем в одностороннем порядке возможно в случаях: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7.2.1. Прекращения деятельности Учреждения при реорганизации или ликвидации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7.2.2. Нарушения Учреждением условий предоставления субсидии, предусмотренных настоящим Соглашением.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7.2.3. __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(указываются иные случаи расторжения Соглашения)</w:t>
      </w: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 xml:space="preserve">7.3. При досрочном прекращении выполнения </w:t>
      </w:r>
      <w:r w:rsidR="008E071E">
        <w:t xml:space="preserve">муниципального </w:t>
      </w:r>
      <w:r w:rsidRPr="00F650E2">
        <w:t xml:space="preserve">задания по установленным в нем основаниям неиспользованные остатки Субсидии в размере, соответствующем показателям, характеризующим объем </w:t>
      </w:r>
      <w:proofErr w:type="spellStart"/>
      <w:r w:rsidRPr="00F650E2">
        <w:t>неоказанных</w:t>
      </w:r>
      <w:proofErr w:type="spellEnd"/>
      <w:r w:rsidRPr="00F650E2">
        <w:t xml:space="preserve"> </w:t>
      </w:r>
      <w:proofErr w:type="gramStart"/>
      <w:r w:rsidR="008E071E">
        <w:t xml:space="preserve">муниципальных </w:t>
      </w:r>
      <w:r w:rsidRPr="00F650E2">
        <w:t xml:space="preserve"> услуг</w:t>
      </w:r>
      <w:proofErr w:type="gramEnd"/>
      <w:r w:rsidRPr="00F650E2">
        <w:t xml:space="preserve"> (невыполненных работ), подлежат перечислению Учреждением в бюджет </w:t>
      </w:r>
      <w:r w:rsidR="008E071E">
        <w:t xml:space="preserve">муниципального района </w:t>
      </w:r>
      <w:r w:rsidRPr="00F650E2">
        <w:t>в установленном порядке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7.4. Споры, возникающие между Сторонами в связи с исполнением настоящего Соглашения, решаются ими по возможности путем проведения переговоров с оформлением соответствующих протоколов или иных документов. При недостижении согласия споры между Сторонами </w:t>
      </w:r>
      <w:r w:rsidRPr="00F650E2">
        <w:lastRenderedPageBreak/>
        <w:t>решаются в судебном порядке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7.5. Настоящее Соглашение вступает в силу с даты его подписания лицами, имеющими право действовать от имени каждой из Сторон, но не ранее доведения лимитов бюджетных обязательств, указанных в </w:t>
      </w:r>
      <w:hyperlink w:anchor="P1317" w:history="1">
        <w:r w:rsidRPr="00F650E2">
          <w:t>пункте 2.2</w:t>
        </w:r>
      </w:hyperlink>
      <w:r w:rsidRPr="00F650E2">
        <w:t xml:space="preserve"> настоящего Соглашения, и действует до полного исполнения Сторонами своих обязательств по настоящему Соглашению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bookmarkStart w:id="51" w:name="P1415"/>
      <w:bookmarkEnd w:id="51"/>
      <w:r w:rsidRPr="00F650E2">
        <w:t xml:space="preserve">7.6. Изменение настоящего Соглашения, в том числе в соответствии с положениями </w:t>
      </w:r>
      <w:hyperlink w:anchor="P1349" w:history="1">
        <w:r w:rsidRPr="00F650E2">
          <w:t>пункта 4.2.2</w:t>
        </w:r>
      </w:hyperlink>
      <w:r w:rsidRPr="00F650E2">
        <w:t xml:space="preserve"> настоящего Соглашения, осуществляется по соглашению Сторон и оформляется в виде дополнительного соглашения, являющегося неотъемлемой частью настоящего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7.7. Настояще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, имеющих право действовать от имени каждой из Сторон настоящего Соглашения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  <w:outlineLvl w:val="2"/>
      </w:pPr>
      <w:bookmarkStart w:id="52" w:name="P1418"/>
      <w:bookmarkEnd w:id="52"/>
      <w:r w:rsidRPr="00F650E2">
        <w:t>VIII. Платежные реквизиты Сторон</w:t>
      </w:r>
    </w:p>
    <w:p w:rsidR="0040508D" w:rsidRPr="00F650E2" w:rsidRDefault="0040508D" w:rsidP="0040508D">
      <w:pPr>
        <w:pStyle w:val="ConsPlusNormal"/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4620"/>
        <w:gridCol w:w="4422"/>
      </w:tblGrid>
      <w:tr w:rsidR="0040508D" w:rsidRPr="00F650E2" w:rsidTr="0040508D">
        <w:tc>
          <w:tcPr>
            <w:tcW w:w="4620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Учредитель</w:t>
            </w:r>
          </w:p>
        </w:tc>
        <w:tc>
          <w:tcPr>
            <w:tcW w:w="4422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Учреждение</w:t>
            </w:r>
          </w:p>
        </w:tc>
      </w:tr>
      <w:tr w:rsidR="0040508D" w:rsidRPr="00F650E2" w:rsidTr="0040508D">
        <w:tc>
          <w:tcPr>
            <w:tcW w:w="4620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Наименование Учредителя</w:t>
            </w:r>
          </w:p>
          <w:p w:rsidR="0040508D" w:rsidRPr="00F650E2" w:rsidRDefault="0040508D" w:rsidP="0040508D">
            <w:pPr>
              <w:pStyle w:val="ConsPlusNormal"/>
            </w:pPr>
            <w:r w:rsidRPr="00F650E2">
              <w:t>ОГРН, ОКТМО</w:t>
            </w:r>
          </w:p>
        </w:tc>
        <w:tc>
          <w:tcPr>
            <w:tcW w:w="4422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Наименование Учреждения</w:t>
            </w:r>
          </w:p>
          <w:p w:rsidR="0040508D" w:rsidRPr="00F650E2" w:rsidRDefault="0040508D" w:rsidP="0040508D">
            <w:pPr>
              <w:pStyle w:val="ConsPlusNormal"/>
            </w:pPr>
            <w:r w:rsidRPr="00F650E2">
              <w:t>ОГРН, ОКТМО</w:t>
            </w:r>
          </w:p>
        </w:tc>
      </w:tr>
      <w:tr w:rsidR="0040508D" w:rsidRPr="00F650E2" w:rsidTr="0040508D">
        <w:tblPrEx>
          <w:tblBorders>
            <w:insideH w:val="nil"/>
          </w:tblBorders>
        </w:tblPrEx>
        <w:tc>
          <w:tcPr>
            <w:tcW w:w="4620" w:type="dxa"/>
            <w:tcBorders>
              <w:bottom w:val="nil"/>
            </w:tcBorders>
          </w:tcPr>
          <w:p w:rsidR="0040508D" w:rsidRPr="00F650E2" w:rsidRDefault="0040508D" w:rsidP="0040508D">
            <w:pPr>
              <w:pStyle w:val="ConsPlusNormal"/>
            </w:pPr>
            <w:r w:rsidRPr="00F650E2">
              <w:t>Место нахождения:</w:t>
            </w:r>
          </w:p>
        </w:tc>
        <w:tc>
          <w:tcPr>
            <w:tcW w:w="4422" w:type="dxa"/>
            <w:tcBorders>
              <w:bottom w:val="nil"/>
            </w:tcBorders>
          </w:tcPr>
          <w:p w:rsidR="0040508D" w:rsidRPr="00F650E2" w:rsidRDefault="0040508D" w:rsidP="0040508D">
            <w:pPr>
              <w:pStyle w:val="ConsPlusNormal"/>
            </w:pPr>
            <w:r w:rsidRPr="00F650E2">
              <w:t>Место нахождения:</w:t>
            </w:r>
          </w:p>
        </w:tc>
      </w:tr>
      <w:tr w:rsidR="0040508D" w:rsidRPr="00F650E2" w:rsidTr="0040508D">
        <w:tblPrEx>
          <w:tblBorders>
            <w:insideH w:val="nil"/>
          </w:tblBorders>
        </w:tblPrEx>
        <w:tc>
          <w:tcPr>
            <w:tcW w:w="4620" w:type="dxa"/>
            <w:tcBorders>
              <w:top w:val="nil"/>
            </w:tcBorders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4422" w:type="dxa"/>
            <w:tcBorders>
              <w:top w:val="nil"/>
            </w:tcBorders>
          </w:tcPr>
          <w:p w:rsidR="0040508D" w:rsidRPr="00F650E2" w:rsidRDefault="0040508D" w:rsidP="0040508D">
            <w:pPr>
              <w:pStyle w:val="ConsPlusNormal"/>
            </w:pPr>
          </w:p>
        </w:tc>
      </w:tr>
      <w:tr w:rsidR="0040508D" w:rsidRPr="00F650E2" w:rsidTr="0040508D">
        <w:tc>
          <w:tcPr>
            <w:tcW w:w="4620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ИНН/КПП</w:t>
            </w:r>
          </w:p>
        </w:tc>
        <w:tc>
          <w:tcPr>
            <w:tcW w:w="4422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ИНН/КПП</w:t>
            </w:r>
          </w:p>
        </w:tc>
      </w:tr>
      <w:tr w:rsidR="0040508D" w:rsidRPr="00F650E2" w:rsidTr="0040508D">
        <w:tc>
          <w:tcPr>
            <w:tcW w:w="4620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Платежные реквизиты:</w:t>
            </w:r>
          </w:p>
        </w:tc>
        <w:tc>
          <w:tcPr>
            <w:tcW w:w="4422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Платежные реквизиты:</w:t>
            </w:r>
          </w:p>
        </w:tc>
      </w:tr>
    </w:tbl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t>IX. Подписи Сторон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100"/>
        <w:gridCol w:w="2202"/>
        <w:gridCol w:w="2238"/>
        <w:gridCol w:w="2520"/>
      </w:tblGrid>
      <w:tr w:rsidR="0040508D" w:rsidRPr="00F650E2" w:rsidTr="0040508D">
        <w:tc>
          <w:tcPr>
            <w:tcW w:w="4302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Учредитель</w:t>
            </w:r>
          </w:p>
        </w:tc>
        <w:tc>
          <w:tcPr>
            <w:tcW w:w="4758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Учреждение</w:t>
            </w:r>
          </w:p>
        </w:tc>
      </w:tr>
      <w:tr w:rsidR="0040508D" w:rsidRPr="00F650E2" w:rsidTr="0040508D">
        <w:tblPrEx>
          <w:tblBorders>
            <w:insideV w:val="none" w:sz="0" w:space="0" w:color="auto"/>
          </w:tblBorders>
        </w:tblPrEx>
        <w:tc>
          <w:tcPr>
            <w:tcW w:w="2100" w:type="dxa"/>
            <w:tcBorders>
              <w:left w:val="single" w:sz="4" w:space="0" w:color="auto"/>
              <w:right w:val="nil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подпись)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</w:p>
          <w:p w:rsidR="0040508D" w:rsidRPr="00F650E2" w:rsidRDefault="0040508D" w:rsidP="0040508D">
            <w:pPr>
              <w:pStyle w:val="ConsPlusNormal"/>
            </w:pPr>
            <w:r w:rsidRPr="00F650E2">
              <w:t>М.П.</w:t>
            </w:r>
          </w:p>
        </w:tc>
        <w:tc>
          <w:tcPr>
            <w:tcW w:w="2202" w:type="dxa"/>
            <w:tcBorders>
              <w:left w:val="nil"/>
              <w:right w:val="single" w:sz="4" w:space="0" w:color="auto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Ф.И.О.)</w:t>
            </w:r>
          </w:p>
        </w:tc>
        <w:tc>
          <w:tcPr>
            <w:tcW w:w="2238" w:type="dxa"/>
            <w:tcBorders>
              <w:left w:val="single" w:sz="4" w:space="0" w:color="auto"/>
              <w:right w:val="nil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подпись)</w:t>
            </w:r>
          </w:p>
          <w:p w:rsidR="0040508D" w:rsidRPr="00F650E2" w:rsidRDefault="0040508D" w:rsidP="0040508D">
            <w:pPr>
              <w:pStyle w:val="ConsPlusNormal"/>
            </w:pPr>
          </w:p>
          <w:p w:rsidR="0040508D" w:rsidRPr="00F650E2" w:rsidRDefault="0040508D" w:rsidP="0040508D">
            <w:pPr>
              <w:pStyle w:val="ConsPlusNormal"/>
            </w:pPr>
            <w:r w:rsidRPr="00F650E2">
              <w:t>М.П.</w:t>
            </w:r>
          </w:p>
        </w:tc>
        <w:tc>
          <w:tcPr>
            <w:tcW w:w="2520" w:type="dxa"/>
            <w:tcBorders>
              <w:left w:val="nil"/>
              <w:right w:val="single" w:sz="4" w:space="0" w:color="auto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Ф.И.О.)</w:t>
            </w:r>
          </w:p>
        </w:tc>
      </w:tr>
    </w:tbl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Default="0040508D" w:rsidP="0040508D">
      <w:pPr>
        <w:pStyle w:val="ConsPlusNormal"/>
        <w:jc w:val="right"/>
        <w:outlineLvl w:val="2"/>
      </w:pPr>
    </w:p>
    <w:p w:rsidR="0040508D" w:rsidRDefault="0040508D" w:rsidP="0040508D">
      <w:pPr>
        <w:rPr>
          <w:rFonts w:ascii="Calibri" w:eastAsia="Times New Roman" w:hAnsi="Calibri" w:cs="Calibri"/>
          <w:szCs w:val="20"/>
          <w:lang w:eastAsia="ru-RU"/>
        </w:rPr>
      </w:pPr>
      <w:r>
        <w:br w:type="page"/>
      </w:r>
    </w:p>
    <w:p w:rsidR="0040508D" w:rsidRPr="00F650E2" w:rsidRDefault="00397245" w:rsidP="00397245">
      <w:pPr>
        <w:pStyle w:val="ConsPlusNormal"/>
        <w:jc w:val="center"/>
        <w:outlineLvl w:val="2"/>
      </w:pPr>
      <w:r>
        <w:lastRenderedPageBreak/>
        <w:t xml:space="preserve">                                                                                                                                       </w:t>
      </w:r>
      <w:r w:rsidR="0040508D" w:rsidRPr="00F650E2">
        <w:t>Приложение N ___</w:t>
      </w:r>
    </w:p>
    <w:p w:rsidR="0040508D" w:rsidRPr="00F650E2" w:rsidRDefault="00397245" w:rsidP="00397245">
      <w:pPr>
        <w:pStyle w:val="ConsPlusNormal"/>
        <w:jc w:val="center"/>
      </w:pPr>
      <w:r>
        <w:t xml:space="preserve">                                                                                                                                </w:t>
      </w:r>
      <w:r w:rsidR="0040508D" w:rsidRPr="00F650E2">
        <w:t>к Соглашению</w:t>
      </w:r>
    </w:p>
    <w:p w:rsidR="0040508D" w:rsidRPr="00F650E2" w:rsidRDefault="0040508D" w:rsidP="0040508D">
      <w:pPr>
        <w:pStyle w:val="ConsPlusNormal"/>
        <w:jc w:val="right"/>
      </w:pPr>
      <w:r w:rsidRPr="00F650E2">
        <w:t>от ____________ N ___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</w:pPr>
      <w:bookmarkStart w:id="53" w:name="P1460"/>
      <w:bookmarkEnd w:id="53"/>
      <w:r w:rsidRPr="00F650E2">
        <w:t>Расчет средств Субсидии,</w:t>
      </w:r>
    </w:p>
    <w:p w:rsidR="0040508D" w:rsidRPr="00F650E2" w:rsidRDefault="0040508D" w:rsidP="0040508D">
      <w:pPr>
        <w:pStyle w:val="ConsPlusNormal"/>
        <w:jc w:val="center"/>
      </w:pPr>
      <w:r w:rsidRPr="00F650E2">
        <w:t>подлежащих возврату в бюджет</w:t>
      </w:r>
      <w:r w:rsidR="008E071E">
        <w:t xml:space="preserve"> муниципального района</w:t>
      </w:r>
    </w:p>
    <w:p w:rsidR="0040508D" w:rsidRPr="00F650E2" w:rsidRDefault="0040508D" w:rsidP="0040508D">
      <w:pPr>
        <w:pStyle w:val="ConsPlusNormal"/>
        <w:jc w:val="center"/>
      </w:pPr>
      <w:r w:rsidRPr="00F650E2">
        <w:t>на 1 января 20__ г.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nformat"/>
        <w:jc w:val="both"/>
      </w:pPr>
      <w:r w:rsidRPr="00F650E2">
        <w:t>Наименование Учредителя __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Наименование Учреждения ___________________________________________________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sectPr w:rsidR="0040508D" w:rsidRPr="00F650E2">
          <w:pgSz w:w="11905" w:h="16838"/>
          <w:pgMar w:top="1134" w:right="850" w:bottom="1134" w:left="1701" w:header="0" w:footer="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489"/>
        <w:gridCol w:w="1136"/>
        <w:gridCol w:w="854"/>
        <w:gridCol w:w="1189"/>
        <w:gridCol w:w="1189"/>
        <w:gridCol w:w="1192"/>
        <w:gridCol w:w="1189"/>
        <w:gridCol w:w="1192"/>
        <w:gridCol w:w="1135"/>
        <w:gridCol w:w="1135"/>
        <w:gridCol w:w="701"/>
        <w:gridCol w:w="1042"/>
        <w:gridCol w:w="1468"/>
        <w:gridCol w:w="1066"/>
      </w:tblGrid>
      <w:tr w:rsidR="0040508D" w:rsidRPr="00F650E2" w:rsidTr="0040508D">
        <w:tc>
          <w:tcPr>
            <w:tcW w:w="489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lastRenderedPageBreak/>
              <w:t>N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п/п</w:t>
            </w:r>
          </w:p>
        </w:tc>
        <w:tc>
          <w:tcPr>
            <w:tcW w:w="7941" w:type="dxa"/>
            <w:gridSpan w:val="7"/>
          </w:tcPr>
          <w:p w:rsidR="0040508D" w:rsidRPr="00F650E2" w:rsidRDefault="008E071E" w:rsidP="0040508D">
            <w:pPr>
              <w:pStyle w:val="ConsPlusNormal"/>
              <w:jc w:val="center"/>
            </w:pPr>
            <w:r>
              <w:t xml:space="preserve">Муниципальная </w:t>
            </w:r>
            <w:r w:rsidR="0040508D" w:rsidRPr="00F650E2">
              <w:t>услуга или работа</w:t>
            </w:r>
          </w:p>
        </w:tc>
        <w:tc>
          <w:tcPr>
            <w:tcW w:w="4013" w:type="dxa"/>
            <w:gridSpan w:val="4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Показатель, характеризующий объем не</w:t>
            </w:r>
            <w:r w:rsidR="008E071E">
              <w:t xml:space="preserve"> </w:t>
            </w:r>
            <w:r w:rsidRPr="00F650E2">
              <w:t xml:space="preserve">оказанных </w:t>
            </w:r>
            <w:r w:rsidR="008E071E">
              <w:t xml:space="preserve">муниципальных </w:t>
            </w:r>
            <w:r w:rsidRPr="00F650E2">
              <w:t>услуг и невыполненных работ</w:t>
            </w:r>
          </w:p>
        </w:tc>
        <w:tc>
          <w:tcPr>
            <w:tcW w:w="1468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 xml:space="preserve">Нормативные затраты на оказание единицы показателя, характеризующего объем </w:t>
            </w:r>
            <w:r w:rsidR="008E071E">
              <w:t xml:space="preserve">муниципальной </w:t>
            </w:r>
            <w:r w:rsidRPr="00F650E2">
              <w:t>услуги или работы, рублей</w:t>
            </w:r>
          </w:p>
        </w:tc>
        <w:tc>
          <w:tcPr>
            <w:tcW w:w="1066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 xml:space="preserve">Объем остатка Субсидии, подлежащий возврату </w:t>
            </w:r>
            <w:proofErr w:type="gramStart"/>
            <w:r w:rsidRPr="00F650E2">
              <w:t>в  бюджет</w:t>
            </w:r>
            <w:proofErr w:type="gramEnd"/>
            <w:r w:rsidR="008E071E">
              <w:t xml:space="preserve"> муниципального района </w:t>
            </w:r>
            <w:r w:rsidRPr="00F650E2">
              <w:t>, рублей</w:t>
            </w:r>
          </w:p>
        </w:tc>
      </w:tr>
      <w:tr w:rsidR="0040508D" w:rsidRPr="00F650E2" w:rsidTr="0040508D">
        <w:tc>
          <w:tcPr>
            <w:tcW w:w="489" w:type="dxa"/>
            <w:vMerge/>
          </w:tcPr>
          <w:p w:rsidR="0040508D" w:rsidRPr="00F650E2" w:rsidRDefault="0040508D" w:rsidP="0040508D"/>
        </w:tc>
        <w:tc>
          <w:tcPr>
            <w:tcW w:w="1136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 xml:space="preserve">уникальный номер реестровой записи </w:t>
            </w:r>
            <w:hyperlink w:anchor="P1539" w:history="1">
              <w:r w:rsidRPr="00F650E2">
                <w:t>&lt;*&gt;</w:t>
              </w:r>
            </w:hyperlink>
          </w:p>
        </w:tc>
        <w:tc>
          <w:tcPr>
            <w:tcW w:w="854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наименование</w:t>
            </w:r>
          </w:p>
        </w:tc>
        <w:tc>
          <w:tcPr>
            <w:tcW w:w="3570" w:type="dxa"/>
            <w:gridSpan w:val="3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 xml:space="preserve">показатель, характеризующий содержание </w:t>
            </w:r>
            <w:r w:rsidR="008E071E">
              <w:t xml:space="preserve">муниципальной </w:t>
            </w:r>
            <w:r w:rsidRPr="00F650E2">
              <w:t>услуги (работы)</w:t>
            </w:r>
          </w:p>
        </w:tc>
        <w:tc>
          <w:tcPr>
            <w:tcW w:w="2381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 xml:space="preserve">показатель, характеризующий условия (формы) оказания </w:t>
            </w:r>
            <w:r w:rsidR="008E071E">
              <w:t xml:space="preserve">муниципальной </w:t>
            </w:r>
            <w:r w:rsidRPr="00F650E2">
              <w:t>услуги (выполнения работы)</w:t>
            </w:r>
          </w:p>
        </w:tc>
        <w:tc>
          <w:tcPr>
            <w:tcW w:w="1135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наименование</w:t>
            </w:r>
          </w:p>
        </w:tc>
        <w:tc>
          <w:tcPr>
            <w:tcW w:w="1836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единица измерения</w:t>
            </w:r>
          </w:p>
        </w:tc>
        <w:tc>
          <w:tcPr>
            <w:tcW w:w="1042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отклонение, превышающее допустимое (возможное) значение</w:t>
            </w:r>
          </w:p>
        </w:tc>
        <w:tc>
          <w:tcPr>
            <w:tcW w:w="1468" w:type="dxa"/>
            <w:vMerge/>
          </w:tcPr>
          <w:p w:rsidR="0040508D" w:rsidRPr="00F650E2" w:rsidRDefault="0040508D" w:rsidP="0040508D"/>
        </w:tc>
        <w:tc>
          <w:tcPr>
            <w:tcW w:w="1066" w:type="dxa"/>
            <w:vMerge/>
          </w:tcPr>
          <w:p w:rsidR="0040508D" w:rsidRPr="00F650E2" w:rsidRDefault="0040508D" w:rsidP="0040508D"/>
        </w:tc>
      </w:tr>
      <w:tr w:rsidR="0040508D" w:rsidRPr="00F650E2" w:rsidTr="0040508D">
        <w:tc>
          <w:tcPr>
            <w:tcW w:w="489" w:type="dxa"/>
            <w:vMerge/>
          </w:tcPr>
          <w:p w:rsidR="0040508D" w:rsidRPr="00F650E2" w:rsidRDefault="0040508D" w:rsidP="0040508D"/>
        </w:tc>
        <w:tc>
          <w:tcPr>
            <w:tcW w:w="1136" w:type="dxa"/>
            <w:vMerge/>
          </w:tcPr>
          <w:p w:rsidR="0040508D" w:rsidRPr="00F650E2" w:rsidRDefault="0040508D" w:rsidP="0040508D"/>
        </w:tc>
        <w:tc>
          <w:tcPr>
            <w:tcW w:w="854" w:type="dxa"/>
            <w:vMerge/>
          </w:tcPr>
          <w:p w:rsidR="0040508D" w:rsidRPr="00F650E2" w:rsidRDefault="0040508D" w:rsidP="0040508D"/>
        </w:tc>
        <w:tc>
          <w:tcPr>
            <w:tcW w:w="1189" w:type="dxa"/>
            <w:vAlign w:val="center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наименование показателя)</w:t>
            </w:r>
          </w:p>
        </w:tc>
        <w:tc>
          <w:tcPr>
            <w:tcW w:w="1189" w:type="dxa"/>
            <w:vAlign w:val="center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наименование показателя)</w:t>
            </w:r>
          </w:p>
        </w:tc>
        <w:tc>
          <w:tcPr>
            <w:tcW w:w="1192" w:type="dxa"/>
            <w:vAlign w:val="center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наименование показателя)</w:t>
            </w:r>
          </w:p>
        </w:tc>
        <w:tc>
          <w:tcPr>
            <w:tcW w:w="1189" w:type="dxa"/>
            <w:vAlign w:val="center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наименование показателя)</w:t>
            </w:r>
          </w:p>
        </w:tc>
        <w:tc>
          <w:tcPr>
            <w:tcW w:w="1192" w:type="dxa"/>
            <w:vAlign w:val="center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наименование показателя)</w:t>
            </w:r>
          </w:p>
        </w:tc>
        <w:tc>
          <w:tcPr>
            <w:tcW w:w="1135" w:type="dxa"/>
            <w:vMerge/>
          </w:tcPr>
          <w:p w:rsidR="0040508D" w:rsidRPr="00F650E2" w:rsidRDefault="0040508D" w:rsidP="0040508D"/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наименование</w:t>
            </w:r>
          </w:p>
        </w:tc>
        <w:tc>
          <w:tcPr>
            <w:tcW w:w="701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 xml:space="preserve">код по </w:t>
            </w:r>
            <w:hyperlink r:id="rId21" w:history="1">
              <w:r w:rsidRPr="00F650E2">
                <w:t>ОКЕИ</w:t>
              </w:r>
            </w:hyperlink>
          </w:p>
        </w:tc>
        <w:tc>
          <w:tcPr>
            <w:tcW w:w="1042" w:type="dxa"/>
            <w:vMerge/>
          </w:tcPr>
          <w:p w:rsidR="0040508D" w:rsidRPr="00F650E2" w:rsidRDefault="0040508D" w:rsidP="0040508D"/>
        </w:tc>
        <w:tc>
          <w:tcPr>
            <w:tcW w:w="1468" w:type="dxa"/>
            <w:vMerge/>
          </w:tcPr>
          <w:p w:rsidR="0040508D" w:rsidRPr="00F650E2" w:rsidRDefault="0040508D" w:rsidP="0040508D"/>
        </w:tc>
        <w:tc>
          <w:tcPr>
            <w:tcW w:w="1066" w:type="dxa"/>
            <w:vMerge/>
          </w:tcPr>
          <w:p w:rsidR="0040508D" w:rsidRPr="00F650E2" w:rsidRDefault="0040508D" w:rsidP="0040508D"/>
        </w:tc>
      </w:tr>
      <w:tr w:rsidR="0040508D" w:rsidRPr="00F650E2" w:rsidTr="0040508D">
        <w:tc>
          <w:tcPr>
            <w:tcW w:w="489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1</w:t>
            </w:r>
          </w:p>
        </w:tc>
        <w:tc>
          <w:tcPr>
            <w:tcW w:w="1136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2</w:t>
            </w:r>
          </w:p>
        </w:tc>
        <w:tc>
          <w:tcPr>
            <w:tcW w:w="854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3</w:t>
            </w: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4</w:t>
            </w: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5</w:t>
            </w:r>
          </w:p>
        </w:tc>
        <w:tc>
          <w:tcPr>
            <w:tcW w:w="1192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6</w:t>
            </w: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7</w:t>
            </w:r>
          </w:p>
        </w:tc>
        <w:tc>
          <w:tcPr>
            <w:tcW w:w="1192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8</w:t>
            </w:r>
          </w:p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9</w:t>
            </w:r>
          </w:p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10</w:t>
            </w:r>
          </w:p>
        </w:tc>
        <w:tc>
          <w:tcPr>
            <w:tcW w:w="701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11</w:t>
            </w:r>
          </w:p>
        </w:tc>
        <w:tc>
          <w:tcPr>
            <w:tcW w:w="1042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12</w:t>
            </w:r>
          </w:p>
        </w:tc>
        <w:tc>
          <w:tcPr>
            <w:tcW w:w="1468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13</w:t>
            </w:r>
          </w:p>
        </w:tc>
        <w:tc>
          <w:tcPr>
            <w:tcW w:w="1066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14</w:t>
            </w:r>
          </w:p>
        </w:tc>
      </w:tr>
      <w:tr w:rsidR="0040508D" w:rsidRPr="00F650E2" w:rsidTr="0040508D">
        <w:tc>
          <w:tcPr>
            <w:tcW w:w="14977" w:type="dxa"/>
            <w:gridSpan w:val="14"/>
          </w:tcPr>
          <w:p w:rsidR="0040508D" w:rsidRPr="00F650E2" w:rsidRDefault="008E071E" w:rsidP="0040508D">
            <w:pPr>
              <w:pStyle w:val="ConsPlusNormal"/>
            </w:pPr>
            <w:r>
              <w:t xml:space="preserve">Муниципальные </w:t>
            </w:r>
            <w:r w:rsidR="0040508D" w:rsidRPr="00F650E2">
              <w:t>услуги</w:t>
            </w:r>
          </w:p>
        </w:tc>
      </w:tr>
      <w:tr w:rsidR="0040508D" w:rsidRPr="00F650E2" w:rsidTr="0040508D">
        <w:tc>
          <w:tcPr>
            <w:tcW w:w="4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36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854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92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92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701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042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468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066" w:type="dxa"/>
          </w:tcPr>
          <w:p w:rsidR="0040508D" w:rsidRPr="00F650E2" w:rsidRDefault="0040508D" w:rsidP="0040508D">
            <w:pPr>
              <w:pStyle w:val="ConsPlusNormal"/>
            </w:pPr>
          </w:p>
        </w:tc>
      </w:tr>
      <w:tr w:rsidR="0040508D" w:rsidRPr="00F650E2" w:rsidTr="0040508D">
        <w:tc>
          <w:tcPr>
            <w:tcW w:w="14977" w:type="dxa"/>
            <w:gridSpan w:val="14"/>
          </w:tcPr>
          <w:p w:rsidR="0040508D" w:rsidRPr="00F650E2" w:rsidRDefault="0040508D" w:rsidP="0040508D">
            <w:pPr>
              <w:pStyle w:val="ConsPlusNormal"/>
            </w:pPr>
            <w:r w:rsidRPr="00F650E2">
              <w:t>Работы</w:t>
            </w:r>
          </w:p>
        </w:tc>
      </w:tr>
      <w:tr w:rsidR="0040508D" w:rsidRPr="00F650E2" w:rsidTr="0040508D">
        <w:tc>
          <w:tcPr>
            <w:tcW w:w="4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36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2043" w:type="dxa"/>
            <w:gridSpan w:val="2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92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89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92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135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701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042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468" w:type="dxa"/>
          </w:tcPr>
          <w:p w:rsidR="0040508D" w:rsidRPr="00F650E2" w:rsidRDefault="0040508D" w:rsidP="0040508D">
            <w:pPr>
              <w:pStyle w:val="ConsPlusNormal"/>
            </w:pPr>
          </w:p>
        </w:tc>
        <w:tc>
          <w:tcPr>
            <w:tcW w:w="1066" w:type="dxa"/>
          </w:tcPr>
          <w:p w:rsidR="0040508D" w:rsidRPr="00F650E2" w:rsidRDefault="0040508D" w:rsidP="0040508D">
            <w:pPr>
              <w:pStyle w:val="ConsPlusNormal"/>
            </w:pPr>
          </w:p>
        </w:tc>
      </w:tr>
      <w:tr w:rsidR="0040508D" w:rsidRPr="00F650E2" w:rsidTr="0040508D">
        <w:tc>
          <w:tcPr>
            <w:tcW w:w="13911" w:type="dxa"/>
            <w:gridSpan w:val="13"/>
          </w:tcPr>
          <w:p w:rsidR="0040508D" w:rsidRPr="00F650E2" w:rsidRDefault="0040508D" w:rsidP="0040508D">
            <w:pPr>
              <w:pStyle w:val="ConsPlusNormal"/>
            </w:pPr>
            <w:r w:rsidRPr="00F650E2">
              <w:t>Итого</w:t>
            </w:r>
          </w:p>
        </w:tc>
        <w:tc>
          <w:tcPr>
            <w:tcW w:w="1066" w:type="dxa"/>
          </w:tcPr>
          <w:p w:rsidR="0040508D" w:rsidRPr="00F650E2" w:rsidRDefault="0040508D" w:rsidP="0040508D">
            <w:pPr>
              <w:pStyle w:val="ConsPlusNormal"/>
            </w:pPr>
          </w:p>
        </w:tc>
      </w:tr>
    </w:tbl>
    <w:p w:rsidR="0040508D" w:rsidRDefault="0040508D" w:rsidP="0040508D">
      <w:pPr>
        <w:rPr>
          <w:rFonts w:ascii="Calibri" w:eastAsia="Times New Roman" w:hAnsi="Calibri" w:cs="Calibri"/>
          <w:szCs w:val="20"/>
          <w:lang w:eastAsia="ru-RU"/>
        </w:rPr>
      </w:pPr>
    </w:p>
    <w:p w:rsidR="00BC78D2" w:rsidRPr="00F650E2" w:rsidRDefault="00BC78D2" w:rsidP="00BC78D2">
      <w:pPr>
        <w:pStyle w:val="ConsPlusNormal"/>
        <w:ind w:firstLine="540"/>
        <w:jc w:val="both"/>
      </w:pPr>
      <w:r w:rsidRPr="00F650E2">
        <w:t>--------------------------------</w:t>
      </w:r>
    </w:p>
    <w:p w:rsidR="00BC78D2" w:rsidRPr="00F650E2" w:rsidRDefault="00BC78D2" w:rsidP="00BC78D2">
      <w:pPr>
        <w:pStyle w:val="ConsPlusNormal"/>
        <w:spacing w:before="220"/>
        <w:ind w:firstLine="540"/>
        <w:jc w:val="both"/>
      </w:pPr>
      <w:bookmarkStart w:id="54" w:name="P1539"/>
      <w:bookmarkEnd w:id="54"/>
      <w:r w:rsidRPr="00F650E2">
        <w:t xml:space="preserve">&lt;*&gt; Указывается при оказании </w:t>
      </w:r>
      <w:r>
        <w:t xml:space="preserve">муниципальной </w:t>
      </w:r>
      <w:r w:rsidRPr="00F650E2">
        <w:t>услуги (выполнении работы), включенной в базовый (отраслевой) перечень (классификатор) муниципальных услуг и работ.</w:t>
      </w:r>
    </w:p>
    <w:p w:rsidR="00BC78D2" w:rsidRPr="00BC78D2" w:rsidRDefault="00BC78D2" w:rsidP="00BC78D2"/>
    <w:p w:rsidR="00BC78D2" w:rsidRPr="00BC78D2" w:rsidRDefault="00BC78D2" w:rsidP="00BC78D2"/>
    <w:p w:rsidR="00BC78D2" w:rsidRPr="00BC78D2" w:rsidRDefault="00BC78D2" w:rsidP="00BC78D2">
      <w:pPr>
        <w:tabs>
          <w:tab w:val="left" w:pos="2175"/>
        </w:tabs>
        <w:sectPr w:rsidR="00BC78D2" w:rsidRPr="00BC78D2" w:rsidSect="00BC78D2">
          <w:pgSz w:w="16838" w:h="11905" w:orient="landscape"/>
          <w:pgMar w:top="1276" w:right="1134" w:bottom="850" w:left="1134" w:header="0" w:footer="0" w:gutter="0"/>
          <w:cols w:space="720"/>
        </w:sectPr>
      </w:pPr>
      <w:r>
        <w:rPr>
          <w:rFonts w:ascii="Calibri" w:eastAsia="Times New Roman" w:hAnsi="Calibri" w:cs="Calibri"/>
          <w:szCs w:val="20"/>
          <w:lang w:eastAsia="ru-RU"/>
        </w:rPr>
        <w:lastRenderedPageBreak/>
        <w:tab/>
      </w:r>
    </w:p>
    <w:p w:rsidR="0040508D" w:rsidRPr="00F650E2" w:rsidRDefault="0040508D" w:rsidP="0040508D">
      <w:pPr>
        <w:pStyle w:val="ConsPlusNormal"/>
        <w:jc w:val="center"/>
        <w:outlineLvl w:val="2"/>
      </w:pPr>
      <w:r w:rsidRPr="00F650E2">
        <w:lastRenderedPageBreak/>
        <w:t>Дополнительное соглашение</w:t>
      </w:r>
    </w:p>
    <w:p w:rsidR="0040508D" w:rsidRPr="00F650E2" w:rsidRDefault="0040508D" w:rsidP="0040508D">
      <w:pPr>
        <w:pStyle w:val="ConsPlusNormal"/>
        <w:jc w:val="center"/>
      </w:pPr>
      <w:r w:rsidRPr="00F650E2">
        <w:t>к Соглашению о предоставлении субсидии</w:t>
      </w:r>
    </w:p>
    <w:p w:rsidR="0040508D" w:rsidRPr="00F650E2" w:rsidRDefault="0040508D" w:rsidP="0040508D">
      <w:pPr>
        <w:pStyle w:val="ConsPlusNormal"/>
        <w:jc w:val="center"/>
      </w:pPr>
      <w:r w:rsidRPr="00F650E2">
        <w:t xml:space="preserve">из бюджета </w:t>
      </w:r>
      <w:r w:rsidR="000B5E5C">
        <w:t xml:space="preserve">муниципального </w:t>
      </w:r>
      <w:proofErr w:type="gramStart"/>
      <w:r w:rsidR="000B5E5C">
        <w:t xml:space="preserve">района </w:t>
      </w:r>
      <w:r w:rsidRPr="00F650E2">
        <w:t xml:space="preserve"> бюджетному</w:t>
      </w:r>
      <w:proofErr w:type="gramEnd"/>
    </w:p>
    <w:p w:rsidR="0040508D" w:rsidRPr="00F650E2" w:rsidRDefault="0040508D" w:rsidP="0040508D">
      <w:pPr>
        <w:pStyle w:val="ConsPlusNormal"/>
        <w:jc w:val="center"/>
      </w:pPr>
      <w:r w:rsidRPr="00F650E2">
        <w:t>учреждению на финансовое</w:t>
      </w:r>
      <w:r w:rsidR="000B5E5C">
        <w:t xml:space="preserve"> </w:t>
      </w:r>
      <w:r w:rsidRPr="00F650E2">
        <w:t xml:space="preserve">обеспечение выполнения </w:t>
      </w:r>
      <w:r w:rsidR="000B5E5C">
        <w:t xml:space="preserve">муниципального </w:t>
      </w:r>
      <w:r w:rsidRPr="00F650E2">
        <w:t xml:space="preserve">задания на оказание </w:t>
      </w:r>
      <w:r w:rsidR="000B5E5C">
        <w:t xml:space="preserve">муниципальных </w:t>
      </w:r>
      <w:r w:rsidRPr="00F650E2">
        <w:t>услуг</w:t>
      </w:r>
      <w:r w:rsidR="000B5E5C">
        <w:t xml:space="preserve"> </w:t>
      </w:r>
      <w:r w:rsidRPr="00F650E2">
        <w:t>(выполнение работ)</w:t>
      </w:r>
    </w:p>
    <w:p w:rsidR="0040508D" w:rsidRPr="00F650E2" w:rsidRDefault="0040508D" w:rsidP="0040508D">
      <w:pPr>
        <w:pStyle w:val="ConsPlusNormal"/>
        <w:jc w:val="center"/>
      </w:pPr>
      <w:r w:rsidRPr="00F650E2">
        <w:t>от "__" _______ N ___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>г. ________________________                   "__" ________________ 20__ г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(место заключения                             </w:t>
      </w:r>
      <w:proofErr w:type="gramStart"/>
      <w:r w:rsidRPr="00F650E2">
        <w:t xml:space="preserve">   (</w:t>
      </w:r>
      <w:proofErr w:type="gramEnd"/>
      <w:r w:rsidRPr="00F650E2">
        <w:t>дата заключени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дополнительного </w:t>
      </w:r>
      <w:proofErr w:type="gramStart"/>
      <w:r w:rsidRPr="00F650E2">
        <w:t xml:space="preserve">соглашения)   </w:t>
      </w:r>
      <w:proofErr w:type="gramEnd"/>
      <w:r w:rsidRPr="00F650E2">
        <w:t xml:space="preserve">                  дополнительного соглашения)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                            N 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        (номер дополнительного соглашения)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(наименование исполнительного органа </w:t>
      </w:r>
      <w:r w:rsidR="000B5E5C">
        <w:t xml:space="preserve">муниципальной </w:t>
      </w:r>
      <w:r w:rsidRPr="00F650E2">
        <w:t>власти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осуществляющего функции и полномочия учредителя в отношении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</w:t>
      </w:r>
      <w:r w:rsidR="000B5E5C">
        <w:t xml:space="preserve">муниципального </w:t>
      </w:r>
      <w:r w:rsidRPr="00F650E2">
        <w:t>бюджетного учрежден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которому как получателю средств       бюджета </w:t>
      </w:r>
      <w:r w:rsidR="000B5E5C">
        <w:t xml:space="preserve">муниципального района </w:t>
      </w:r>
      <w:r w:rsidRPr="00F650E2">
        <w:t xml:space="preserve">  доведены   лимиты</w:t>
      </w:r>
      <w:r w:rsidR="000B5E5C">
        <w:t xml:space="preserve"> </w:t>
      </w:r>
      <w:r w:rsidRPr="00F650E2">
        <w:t xml:space="preserve">бюджетных обязательств на предоставление субсидий </w:t>
      </w:r>
      <w:r w:rsidR="000B5E5C">
        <w:t xml:space="preserve">муниципальным </w:t>
      </w:r>
      <w:proofErr w:type="gramStart"/>
      <w:r w:rsidRPr="00F650E2">
        <w:t>бюджетным</w:t>
      </w:r>
      <w:r w:rsidR="000B5E5C">
        <w:t xml:space="preserve"> </w:t>
      </w:r>
      <w:r w:rsidRPr="00F650E2">
        <w:t xml:space="preserve"> учреждениям</w:t>
      </w:r>
      <w:proofErr w:type="gramEnd"/>
      <w:r w:rsidRPr="00F650E2">
        <w:t xml:space="preserve">  на    финансовое   обеспечение   выполнения   ими</w:t>
      </w:r>
      <w:r w:rsidR="000B5E5C">
        <w:t xml:space="preserve"> муниципального </w:t>
      </w:r>
      <w:r w:rsidRPr="00F650E2">
        <w:t xml:space="preserve">задания на оказание   </w:t>
      </w:r>
      <w:r w:rsidR="000B5E5C">
        <w:t xml:space="preserve">муниципальных </w:t>
      </w:r>
      <w:r w:rsidRPr="00F650E2">
        <w:t xml:space="preserve">   услуг  (выполнение</w:t>
      </w:r>
      <w:r w:rsidR="000B5E5C">
        <w:t xml:space="preserve"> </w:t>
      </w:r>
      <w:r w:rsidRPr="00F650E2">
        <w:t>работ), именуемый в дальнейшем "Учредитель", в лице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(наименование должности руководителя Учре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(фамилия, имя, отчество</w:t>
      </w:r>
      <w:r w:rsidRPr="00000430">
        <w:t xml:space="preserve"> (</w:t>
      </w:r>
      <w:r>
        <w:t>при наличии)</w:t>
      </w:r>
      <w:r w:rsidRPr="00F650E2">
        <w:t xml:space="preserve"> руководителя Учре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ующего на основании 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(положение об исполнительном органе </w:t>
      </w:r>
      <w:r w:rsidR="000B5E5C">
        <w:t xml:space="preserve">муниципальной </w:t>
      </w:r>
      <w:r w:rsidRPr="00F650E2">
        <w:t>власти, доверенность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приказ или иной документ, удостоверяющий полномоч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>с одной стороны, и _______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(наименование </w:t>
      </w:r>
      <w:r w:rsidR="000B5E5C">
        <w:t xml:space="preserve">муниципального </w:t>
      </w:r>
      <w:r w:rsidRPr="00F650E2">
        <w:t>бюджетного учрежден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>именуемое в дальнейшем "Учреждение", в лице 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(наименование должности руководителя Учреждени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(фамилия, имя, отчество</w:t>
      </w:r>
      <w:r>
        <w:t xml:space="preserve"> (при наличии)</w:t>
      </w:r>
      <w:r w:rsidRPr="00F650E2">
        <w:t xml:space="preserve"> руководител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Учреждения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ующего на основании 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(устав Учреждения или иной уполномочивающий документ)</w:t>
      </w:r>
    </w:p>
    <w:p w:rsidR="0040508D" w:rsidRPr="00F650E2" w:rsidRDefault="0040508D" w:rsidP="0040508D">
      <w:pPr>
        <w:pStyle w:val="ConsPlusNormal"/>
        <w:jc w:val="both"/>
      </w:pPr>
      <w:r w:rsidRPr="00F650E2">
        <w:t xml:space="preserve">с другой стороны, далее именуемые "Стороны", в соответствии с </w:t>
      </w:r>
      <w:hyperlink w:anchor="P1415" w:history="1">
        <w:r w:rsidRPr="00F650E2">
          <w:t>пунктом 7.6</w:t>
        </w:r>
      </w:hyperlink>
      <w:r w:rsidRPr="00F650E2">
        <w:t xml:space="preserve"> Соглашения о предоставлении субсидии из бюджета </w:t>
      </w:r>
      <w:r w:rsidR="000B5E5C">
        <w:t xml:space="preserve">муниципального района  муниципальному </w:t>
      </w:r>
      <w:r w:rsidRPr="00F650E2">
        <w:t xml:space="preserve"> бюджетному учреждению на финансовое обеспечение выполнения </w:t>
      </w:r>
      <w:r w:rsidR="000B5E5C">
        <w:t xml:space="preserve">муниципального </w:t>
      </w:r>
      <w:r w:rsidRPr="00F650E2">
        <w:t xml:space="preserve">задания на оказание </w:t>
      </w:r>
      <w:r w:rsidR="000B5E5C">
        <w:t xml:space="preserve">муниципальных </w:t>
      </w:r>
      <w:r w:rsidRPr="00F650E2">
        <w:t>услуг (выполнение работ) от "__" ________________ N ____ (далее - Соглашение) заключили настоящее Дополнительное соглашение к Соглашению о нижеследующем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1. Внести в Соглашение следующие изменения:</w:t>
      </w:r>
    </w:p>
    <w:p w:rsidR="0040508D" w:rsidRPr="00F650E2" w:rsidRDefault="0040508D" w:rsidP="0040508D">
      <w:pPr>
        <w:pStyle w:val="ConsPlusNonformat"/>
        <w:spacing w:before="200"/>
        <w:jc w:val="both"/>
      </w:pPr>
      <w:r w:rsidRPr="00F650E2">
        <w:t xml:space="preserve">    1.1. _________________________________________________________________;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1.2. ___________________________________________________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(приводятся пункты и (или) разделы Соглашения, в которые вносятс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изменения, а также описание вносимых изменений)</w:t>
      </w:r>
    </w:p>
    <w:p w:rsidR="0040508D" w:rsidRPr="00F650E2" w:rsidRDefault="0040508D" w:rsidP="0040508D">
      <w:pPr>
        <w:pStyle w:val="ConsPlusNormal"/>
        <w:ind w:firstLine="540"/>
        <w:jc w:val="both"/>
      </w:pPr>
      <w:r w:rsidRPr="00F650E2">
        <w:t>2. Настоящее Дополнительное соглашение является неотъемлемой частью Соглашения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 xml:space="preserve">3. Настоящее Дополнительное соглашение вступает в силу с даты его подписания лицами, </w:t>
      </w:r>
      <w:r w:rsidRPr="00F650E2">
        <w:lastRenderedPageBreak/>
        <w:t>имеющими право действовать от имени каждой из Сторон, и действует до полного исполнения Сторонами своих обязательств по настоящему Соглашению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4. Условия Соглашения, не затронутые настоящим Дополнительным соглашением, остаются неизменными.</w:t>
      </w:r>
    </w:p>
    <w:p w:rsidR="0040508D" w:rsidRPr="00F650E2" w:rsidRDefault="0040508D" w:rsidP="0040508D">
      <w:pPr>
        <w:pStyle w:val="ConsPlusNormal"/>
        <w:spacing w:before="220"/>
        <w:ind w:firstLine="540"/>
        <w:jc w:val="both"/>
      </w:pPr>
      <w:r w:rsidRPr="00F650E2">
        <w:t>5. Настоящее Дополнительно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, имеющих право действовать от имени каждой из Сторон настоящего Дополнительного соглашения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jc w:val="center"/>
      </w:pPr>
      <w:r w:rsidRPr="00F650E2">
        <w:t>Подписи Сторон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100"/>
        <w:gridCol w:w="2334"/>
        <w:gridCol w:w="2226"/>
        <w:gridCol w:w="2400"/>
      </w:tblGrid>
      <w:tr w:rsidR="0040508D" w:rsidRPr="00F650E2" w:rsidTr="0040508D">
        <w:tc>
          <w:tcPr>
            <w:tcW w:w="4434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Учредитель</w:t>
            </w:r>
          </w:p>
        </w:tc>
        <w:tc>
          <w:tcPr>
            <w:tcW w:w="4626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Учреждение</w:t>
            </w:r>
          </w:p>
        </w:tc>
      </w:tr>
      <w:tr w:rsidR="0040508D" w:rsidRPr="00F650E2" w:rsidTr="0040508D">
        <w:tblPrEx>
          <w:tblBorders>
            <w:insideV w:val="none" w:sz="0" w:space="0" w:color="auto"/>
          </w:tblBorders>
        </w:tblPrEx>
        <w:tc>
          <w:tcPr>
            <w:tcW w:w="2100" w:type="dxa"/>
            <w:tcBorders>
              <w:left w:val="single" w:sz="4" w:space="0" w:color="auto"/>
              <w:right w:val="nil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подпись)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</w:p>
          <w:p w:rsidR="0040508D" w:rsidRPr="00F650E2" w:rsidRDefault="0040508D" w:rsidP="0040508D">
            <w:pPr>
              <w:pStyle w:val="ConsPlusNormal"/>
            </w:pPr>
            <w:r w:rsidRPr="00F650E2">
              <w:t>М.П.</w:t>
            </w:r>
          </w:p>
        </w:tc>
        <w:tc>
          <w:tcPr>
            <w:tcW w:w="2334" w:type="dxa"/>
            <w:tcBorders>
              <w:left w:val="nil"/>
              <w:right w:val="single" w:sz="4" w:space="0" w:color="auto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Ф.И.О.)</w:t>
            </w:r>
          </w:p>
        </w:tc>
        <w:tc>
          <w:tcPr>
            <w:tcW w:w="2226" w:type="dxa"/>
            <w:tcBorders>
              <w:left w:val="single" w:sz="4" w:space="0" w:color="auto"/>
              <w:right w:val="nil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подпись)</w:t>
            </w:r>
          </w:p>
          <w:p w:rsidR="0040508D" w:rsidRPr="00F650E2" w:rsidRDefault="0040508D" w:rsidP="0040508D">
            <w:pPr>
              <w:pStyle w:val="ConsPlusNormal"/>
            </w:pPr>
          </w:p>
          <w:p w:rsidR="0040508D" w:rsidRPr="00F650E2" w:rsidRDefault="0040508D" w:rsidP="0040508D">
            <w:pPr>
              <w:pStyle w:val="ConsPlusNormal"/>
            </w:pPr>
            <w:r w:rsidRPr="00F650E2">
              <w:t>М.П.</w:t>
            </w:r>
          </w:p>
        </w:tc>
        <w:tc>
          <w:tcPr>
            <w:tcW w:w="2400" w:type="dxa"/>
            <w:tcBorders>
              <w:left w:val="nil"/>
              <w:right w:val="single" w:sz="4" w:space="0" w:color="auto"/>
            </w:tcBorders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_________________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Ф.И.О.)</w:t>
            </w:r>
          </w:p>
        </w:tc>
      </w:tr>
    </w:tbl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Default="0040508D" w:rsidP="0040508D">
      <w:pPr>
        <w:rPr>
          <w:rFonts w:ascii="Calibri" w:eastAsia="Times New Roman" w:hAnsi="Calibri" w:cs="Calibri"/>
          <w:szCs w:val="20"/>
          <w:lang w:eastAsia="ru-RU"/>
        </w:rPr>
      </w:pPr>
      <w:r>
        <w:br w:type="page"/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BC78D2" w:rsidTr="00BC78D2">
        <w:tc>
          <w:tcPr>
            <w:tcW w:w="4785" w:type="dxa"/>
          </w:tcPr>
          <w:p w:rsidR="00BC78D2" w:rsidRDefault="00BC78D2" w:rsidP="0040508D">
            <w:pPr>
              <w:pStyle w:val="ConsPlusNormal"/>
              <w:jc w:val="right"/>
              <w:outlineLvl w:val="3"/>
            </w:pPr>
          </w:p>
        </w:tc>
        <w:tc>
          <w:tcPr>
            <w:tcW w:w="4785" w:type="dxa"/>
          </w:tcPr>
          <w:p w:rsidR="00BC78D2" w:rsidRDefault="00BC78D2" w:rsidP="00BC78D2">
            <w:pPr>
              <w:pStyle w:val="ConsPlusNormal"/>
              <w:outlineLvl w:val="3"/>
            </w:pPr>
            <w:r w:rsidRPr="00F650E2">
              <w:t>Приложение N ___</w:t>
            </w:r>
          </w:p>
          <w:p w:rsidR="00BC78D2" w:rsidRPr="00F650E2" w:rsidRDefault="00BC78D2" w:rsidP="00BC78D2">
            <w:pPr>
              <w:pStyle w:val="ConsPlusNormal"/>
              <w:outlineLvl w:val="3"/>
            </w:pPr>
            <w:r>
              <w:t xml:space="preserve"> </w:t>
            </w:r>
            <w:r w:rsidRPr="00F650E2">
              <w:t>к Соглашению</w:t>
            </w:r>
          </w:p>
          <w:p w:rsidR="00BC78D2" w:rsidRPr="00F650E2" w:rsidRDefault="00BC78D2" w:rsidP="00BC78D2">
            <w:pPr>
              <w:pStyle w:val="ConsPlusNormal"/>
            </w:pPr>
            <w:r w:rsidRPr="00F650E2">
              <w:t>от __________ N ___</w:t>
            </w:r>
          </w:p>
          <w:p w:rsidR="00BC78D2" w:rsidRPr="00F650E2" w:rsidRDefault="00BC78D2" w:rsidP="00BC78D2">
            <w:pPr>
              <w:pStyle w:val="ConsPlusNormal"/>
            </w:pPr>
            <w:r w:rsidRPr="00F650E2">
              <w:t>(приложение N ___</w:t>
            </w:r>
          </w:p>
          <w:p w:rsidR="00BC78D2" w:rsidRPr="00F650E2" w:rsidRDefault="00BC78D2" w:rsidP="00BC78D2">
            <w:pPr>
              <w:pStyle w:val="ConsPlusNormal"/>
            </w:pPr>
            <w:r w:rsidRPr="00F650E2">
              <w:t>к Дополнительному соглашению</w:t>
            </w:r>
          </w:p>
          <w:p w:rsidR="00BC78D2" w:rsidRDefault="00BC78D2" w:rsidP="00BC78D2">
            <w:pPr>
              <w:pStyle w:val="ConsPlusNormal"/>
            </w:pPr>
            <w:r w:rsidRPr="00F650E2">
              <w:t>от __________ N ___)</w:t>
            </w:r>
          </w:p>
        </w:tc>
      </w:tr>
    </w:tbl>
    <w:p w:rsidR="0040508D" w:rsidRPr="00F650E2" w:rsidRDefault="0040508D" w:rsidP="0040508D">
      <w:pPr>
        <w:pStyle w:val="ConsPlusNormal"/>
        <w:jc w:val="center"/>
      </w:pPr>
      <w:r w:rsidRPr="00F650E2">
        <w:t>График перечисления субсидий</w:t>
      </w:r>
    </w:p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nformat"/>
        <w:jc w:val="both"/>
      </w:pPr>
      <w:r w:rsidRPr="00F650E2">
        <w:t>Наименование Учредителя __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Наименование Учреждения __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Код бюджетной классификации Российской </w:t>
      </w:r>
      <w:proofErr w:type="gramStart"/>
      <w:r w:rsidRPr="00F650E2">
        <w:t>Федерации  (</w:t>
      </w:r>
      <w:proofErr w:type="gramEnd"/>
      <w:r w:rsidRPr="00F650E2">
        <w:t xml:space="preserve">по  расходам  бюджета </w:t>
      </w:r>
      <w:r w:rsidR="000B5E5C">
        <w:t xml:space="preserve">муниципального района </w:t>
      </w:r>
      <w:r w:rsidRPr="00F650E2">
        <w:t>на предоставление Субсидии): ______________________________________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1980"/>
        <w:gridCol w:w="1244"/>
        <w:gridCol w:w="1020"/>
        <w:gridCol w:w="1243"/>
        <w:gridCol w:w="1157"/>
        <w:gridCol w:w="1243"/>
        <w:gridCol w:w="1134"/>
      </w:tblGrid>
      <w:tr w:rsidR="0040508D" w:rsidRPr="00F650E2" w:rsidTr="0040508D">
        <w:tc>
          <w:tcPr>
            <w:tcW w:w="1980" w:type="dxa"/>
            <w:vMerge w:val="restart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Период предоставления субсидии</w:t>
            </w:r>
          </w:p>
        </w:tc>
        <w:tc>
          <w:tcPr>
            <w:tcW w:w="2264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Авансовый платеж</w:t>
            </w:r>
          </w:p>
        </w:tc>
        <w:tc>
          <w:tcPr>
            <w:tcW w:w="2400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Окончательный расчет</w:t>
            </w:r>
          </w:p>
        </w:tc>
        <w:tc>
          <w:tcPr>
            <w:tcW w:w="2377" w:type="dxa"/>
            <w:gridSpan w:val="2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Всего</w:t>
            </w:r>
          </w:p>
        </w:tc>
      </w:tr>
      <w:tr w:rsidR="0040508D" w:rsidRPr="00F650E2" w:rsidTr="0040508D">
        <w:tc>
          <w:tcPr>
            <w:tcW w:w="1980" w:type="dxa"/>
            <w:vMerge/>
          </w:tcPr>
          <w:p w:rsidR="0040508D" w:rsidRPr="00F650E2" w:rsidRDefault="0040508D" w:rsidP="0040508D"/>
        </w:tc>
        <w:tc>
          <w:tcPr>
            <w:tcW w:w="1244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сумма, рублей</w:t>
            </w:r>
          </w:p>
        </w:tc>
        <w:tc>
          <w:tcPr>
            <w:tcW w:w="1020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%</w:t>
            </w: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сумма, рублей</w:t>
            </w:r>
          </w:p>
        </w:tc>
        <w:tc>
          <w:tcPr>
            <w:tcW w:w="1157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%</w:t>
            </w: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сумма, рублей</w:t>
            </w:r>
          </w:p>
        </w:tc>
        <w:tc>
          <w:tcPr>
            <w:tcW w:w="1134" w:type="dxa"/>
          </w:tcPr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%</w:t>
            </w:r>
          </w:p>
        </w:tc>
      </w:tr>
      <w:tr w:rsidR="0040508D" w:rsidRPr="00F650E2" w:rsidTr="0040508D">
        <w:tc>
          <w:tcPr>
            <w:tcW w:w="198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02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57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</w:tr>
      <w:tr w:rsidR="0040508D" w:rsidRPr="00F650E2" w:rsidTr="0040508D">
        <w:tc>
          <w:tcPr>
            <w:tcW w:w="198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02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57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</w:tr>
      <w:tr w:rsidR="0040508D" w:rsidRPr="00F650E2" w:rsidTr="0040508D">
        <w:tc>
          <w:tcPr>
            <w:tcW w:w="198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02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57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</w:tr>
      <w:tr w:rsidR="0040508D" w:rsidRPr="00F650E2" w:rsidTr="0040508D">
        <w:tc>
          <w:tcPr>
            <w:tcW w:w="198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02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57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</w:tr>
      <w:tr w:rsidR="0040508D" w:rsidRPr="00F650E2" w:rsidTr="0040508D">
        <w:tc>
          <w:tcPr>
            <w:tcW w:w="198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020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57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243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40508D" w:rsidRPr="00F650E2" w:rsidRDefault="0040508D" w:rsidP="0040508D">
            <w:pPr>
              <w:pStyle w:val="ConsPlusNormal"/>
              <w:jc w:val="center"/>
            </w:pPr>
          </w:p>
        </w:tc>
      </w:tr>
    </w:tbl>
    <w:p w:rsidR="0040508D" w:rsidRPr="00F650E2" w:rsidRDefault="0040508D" w:rsidP="0040508D">
      <w:pPr>
        <w:pStyle w:val="ConsPlusNormal"/>
        <w:ind w:firstLine="54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4365"/>
        <w:gridCol w:w="4680"/>
      </w:tblGrid>
      <w:tr w:rsidR="0040508D" w:rsidRPr="00F650E2" w:rsidTr="0040508D">
        <w:tc>
          <w:tcPr>
            <w:tcW w:w="4365" w:type="dxa"/>
          </w:tcPr>
          <w:p w:rsidR="0040508D" w:rsidRPr="00F650E2" w:rsidRDefault="0040508D" w:rsidP="0040508D">
            <w:pPr>
              <w:pStyle w:val="ConsPlusNormal"/>
              <w:jc w:val="both"/>
            </w:pPr>
            <w:r w:rsidRPr="00F650E2">
              <w:t>Учредитель</w:t>
            </w:r>
          </w:p>
        </w:tc>
        <w:tc>
          <w:tcPr>
            <w:tcW w:w="4680" w:type="dxa"/>
          </w:tcPr>
          <w:p w:rsidR="0040508D" w:rsidRPr="00F650E2" w:rsidRDefault="0040508D" w:rsidP="0040508D">
            <w:pPr>
              <w:pStyle w:val="ConsPlusNormal"/>
              <w:jc w:val="both"/>
            </w:pPr>
            <w:r w:rsidRPr="00F650E2">
              <w:t>Учреждение</w:t>
            </w:r>
          </w:p>
        </w:tc>
      </w:tr>
      <w:tr w:rsidR="0040508D" w:rsidRPr="00F650E2" w:rsidTr="0040508D">
        <w:tc>
          <w:tcPr>
            <w:tcW w:w="4365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Руководитель: ________________ (Ф.И.О.)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подпись)</w:t>
            </w:r>
          </w:p>
          <w:p w:rsidR="0040508D" w:rsidRPr="00F650E2" w:rsidRDefault="0040508D" w:rsidP="0040508D">
            <w:pPr>
              <w:pStyle w:val="ConsPlusNormal"/>
              <w:jc w:val="both"/>
            </w:pPr>
          </w:p>
          <w:p w:rsidR="0040508D" w:rsidRPr="00F650E2" w:rsidRDefault="0040508D" w:rsidP="0040508D">
            <w:pPr>
              <w:pStyle w:val="ConsPlusNormal"/>
              <w:jc w:val="both"/>
            </w:pPr>
            <w:r w:rsidRPr="00F650E2">
              <w:t>М.П.</w:t>
            </w:r>
          </w:p>
        </w:tc>
        <w:tc>
          <w:tcPr>
            <w:tcW w:w="4680" w:type="dxa"/>
          </w:tcPr>
          <w:p w:rsidR="0040508D" w:rsidRPr="00F650E2" w:rsidRDefault="0040508D" w:rsidP="0040508D">
            <w:pPr>
              <w:pStyle w:val="ConsPlusNormal"/>
            </w:pPr>
            <w:r w:rsidRPr="00F650E2">
              <w:t>Руководитель: ________________ (Ф.И.О.)</w:t>
            </w:r>
          </w:p>
          <w:p w:rsidR="0040508D" w:rsidRPr="00F650E2" w:rsidRDefault="0040508D" w:rsidP="0040508D">
            <w:pPr>
              <w:pStyle w:val="ConsPlusNormal"/>
              <w:jc w:val="center"/>
            </w:pPr>
            <w:r w:rsidRPr="00F650E2">
              <w:t>(подпись)</w:t>
            </w:r>
          </w:p>
          <w:p w:rsidR="0040508D" w:rsidRPr="00F650E2" w:rsidRDefault="0040508D" w:rsidP="0040508D">
            <w:pPr>
              <w:pStyle w:val="ConsPlusNormal"/>
              <w:jc w:val="both"/>
            </w:pPr>
          </w:p>
          <w:p w:rsidR="0040508D" w:rsidRPr="00F650E2" w:rsidRDefault="0040508D" w:rsidP="0040508D">
            <w:pPr>
              <w:pStyle w:val="ConsPlusNormal"/>
              <w:jc w:val="both"/>
            </w:pPr>
            <w:r w:rsidRPr="00F650E2">
              <w:t>М.П.</w:t>
            </w:r>
          </w:p>
        </w:tc>
      </w:tr>
    </w:tbl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Pr="00F650E2" w:rsidRDefault="0040508D" w:rsidP="0040508D">
      <w:pPr>
        <w:pStyle w:val="ConsPlusNormal"/>
        <w:ind w:firstLine="540"/>
        <w:jc w:val="both"/>
      </w:pPr>
    </w:p>
    <w:p w:rsidR="0040508D" w:rsidRDefault="0040508D" w:rsidP="0040508D">
      <w:pPr>
        <w:rPr>
          <w:rFonts w:ascii="Calibri" w:eastAsia="Times New Roman" w:hAnsi="Calibri" w:cs="Calibri"/>
          <w:szCs w:val="20"/>
          <w:lang w:eastAsia="ru-RU"/>
        </w:rPr>
      </w:pPr>
      <w:r>
        <w:br w:type="page"/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BC78D2" w:rsidTr="00BC78D2">
        <w:tc>
          <w:tcPr>
            <w:tcW w:w="4785" w:type="dxa"/>
          </w:tcPr>
          <w:p w:rsidR="00BC78D2" w:rsidRDefault="00BC78D2" w:rsidP="0040508D">
            <w:pPr>
              <w:pStyle w:val="ConsPlusNormal"/>
              <w:jc w:val="right"/>
              <w:outlineLvl w:val="1"/>
            </w:pPr>
          </w:p>
        </w:tc>
        <w:tc>
          <w:tcPr>
            <w:tcW w:w="4785" w:type="dxa"/>
          </w:tcPr>
          <w:p w:rsidR="00BC78D2" w:rsidRPr="00F650E2" w:rsidRDefault="00BC78D2" w:rsidP="00BC78D2">
            <w:pPr>
              <w:pStyle w:val="ConsPlusNormal"/>
              <w:outlineLvl w:val="1"/>
            </w:pPr>
            <w:r w:rsidRPr="00F650E2">
              <w:t>Приложение 3.1</w:t>
            </w:r>
          </w:p>
          <w:p w:rsidR="00BC78D2" w:rsidRPr="00F650E2" w:rsidRDefault="00BC78D2" w:rsidP="00BC78D2">
            <w:pPr>
              <w:pStyle w:val="ConsPlusNormal"/>
            </w:pPr>
            <w:r w:rsidRPr="00F650E2">
              <w:t>к Положению о формировании</w:t>
            </w:r>
          </w:p>
          <w:p w:rsidR="00BC78D2" w:rsidRPr="00F650E2" w:rsidRDefault="00BC78D2" w:rsidP="00BC78D2">
            <w:pPr>
              <w:pStyle w:val="ConsPlusNormal"/>
            </w:pPr>
            <w:r>
              <w:t xml:space="preserve">муниципального </w:t>
            </w:r>
            <w:r w:rsidRPr="00F650E2">
              <w:t>задания</w:t>
            </w:r>
            <w:r>
              <w:t xml:space="preserve"> </w:t>
            </w:r>
            <w:r w:rsidRPr="00F650E2">
              <w:t xml:space="preserve">на оказание </w:t>
            </w:r>
            <w:r>
              <w:t xml:space="preserve">муниципальных </w:t>
            </w:r>
            <w:r w:rsidRPr="00F650E2">
              <w:t>услуг</w:t>
            </w:r>
            <w:r>
              <w:t xml:space="preserve"> </w:t>
            </w:r>
            <w:r w:rsidRPr="00F650E2">
              <w:t>(выполнение работ) в отношении</w:t>
            </w:r>
            <w:r>
              <w:t xml:space="preserve"> муниципальных </w:t>
            </w:r>
            <w:r w:rsidRPr="00F650E2">
              <w:t>учреждений</w:t>
            </w:r>
          </w:p>
          <w:p w:rsidR="00BC78D2" w:rsidRPr="00F650E2" w:rsidRDefault="00BC78D2" w:rsidP="00BC78D2">
            <w:pPr>
              <w:pStyle w:val="ConsPlusNormal"/>
            </w:pPr>
            <w:r>
              <w:t xml:space="preserve"> </w:t>
            </w:r>
            <w:proofErr w:type="spellStart"/>
            <w:r>
              <w:t>Севского</w:t>
            </w:r>
            <w:proofErr w:type="spellEnd"/>
            <w:r>
              <w:t xml:space="preserve"> муниципального района </w:t>
            </w:r>
            <w:r w:rsidRPr="00F650E2">
              <w:t>и финансовом</w:t>
            </w:r>
            <w:r>
              <w:t xml:space="preserve"> </w:t>
            </w:r>
            <w:r w:rsidRPr="00F650E2">
              <w:t>обеспечении выполнения</w:t>
            </w:r>
          </w:p>
          <w:p w:rsidR="00BC78D2" w:rsidRDefault="00BC78D2" w:rsidP="00BC78D2">
            <w:pPr>
              <w:pStyle w:val="ConsPlusNormal"/>
            </w:pPr>
            <w:proofErr w:type="gramStart"/>
            <w:r>
              <w:t xml:space="preserve">муниципального </w:t>
            </w:r>
            <w:r w:rsidRPr="00F650E2">
              <w:t xml:space="preserve"> задания</w:t>
            </w:r>
            <w:proofErr w:type="gramEnd"/>
          </w:p>
        </w:tc>
      </w:tr>
    </w:tbl>
    <w:p w:rsidR="0040508D" w:rsidRPr="00F650E2" w:rsidRDefault="0040508D" w:rsidP="0040508D">
      <w:pPr>
        <w:pStyle w:val="ConsPlusNormal"/>
        <w:jc w:val="center"/>
      </w:pPr>
    </w:p>
    <w:p w:rsidR="0040508D" w:rsidRPr="00F650E2" w:rsidRDefault="0040508D" w:rsidP="0040508D">
      <w:pPr>
        <w:pStyle w:val="ConsPlusNonformat"/>
        <w:jc w:val="both"/>
      </w:pPr>
      <w:bookmarkStart w:id="55" w:name="P1711"/>
      <w:bookmarkEnd w:id="55"/>
      <w:r w:rsidRPr="00F650E2">
        <w:t xml:space="preserve">                         Дополнительное соглашение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о расторжении соглашения о предоставлении субсидии</w:t>
      </w:r>
    </w:p>
    <w:p w:rsidR="000B5E5C" w:rsidRPr="00F650E2" w:rsidRDefault="0040508D" w:rsidP="000B5E5C">
      <w:pPr>
        <w:pStyle w:val="ConsPlusNonformat"/>
        <w:jc w:val="both"/>
      </w:pPr>
      <w:r w:rsidRPr="00F650E2">
        <w:t xml:space="preserve">           из бюджета</w:t>
      </w:r>
      <w:r w:rsidR="000B5E5C">
        <w:t xml:space="preserve"> муниципального </w:t>
      </w:r>
      <w:proofErr w:type="gramStart"/>
      <w:r w:rsidR="000B5E5C">
        <w:t xml:space="preserve">района </w:t>
      </w:r>
      <w:r w:rsidRPr="00F650E2">
        <w:t xml:space="preserve"> </w:t>
      </w:r>
      <w:r w:rsidR="000B5E5C">
        <w:t>муниципальному</w:t>
      </w:r>
      <w:proofErr w:type="gramEnd"/>
      <w:r w:rsidR="000B5E5C">
        <w:t xml:space="preserve"> </w:t>
      </w:r>
      <w:r w:rsidRPr="00F650E2">
        <w:t xml:space="preserve">бюджетному </w:t>
      </w:r>
    </w:p>
    <w:p w:rsidR="0040508D" w:rsidRPr="00F650E2" w:rsidRDefault="0040508D" w:rsidP="0040508D">
      <w:pPr>
        <w:pStyle w:val="ConsPlusNonformat"/>
        <w:jc w:val="both"/>
      </w:pPr>
      <w:r w:rsidRPr="00F650E2">
        <w:t>учреждению на финансовое обеспечение выполнения</w:t>
      </w:r>
      <w:r w:rsidR="000B5E5C">
        <w:t xml:space="preserve"> </w:t>
      </w:r>
      <w:proofErr w:type="gramStart"/>
      <w:r w:rsidR="000B5E5C">
        <w:t xml:space="preserve">муниципального </w:t>
      </w:r>
      <w:r w:rsidRPr="00F650E2">
        <w:t xml:space="preserve"> задания</w:t>
      </w:r>
      <w:proofErr w:type="gramEnd"/>
      <w:r w:rsidRPr="00F650E2">
        <w:t xml:space="preserve"> на оказание </w:t>
      </w:r>
      <w:r w:rsidR="000B5E5C">
        <w:t xml:space="preserve">муниципальных </w:t>
      </w:r>
      <w:r w:rsidRPr="00F650E2">
        <w:t>услуг</w:t>
      </w:r>
      <w:r w:rsidR="000B5E5C">
        <w:t xml:space="preserve"> </w:t>
      </w:r>
      <w:r w:rsidRPr="00F650E2">
        <w:t>выполнение работ)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от "__" _______________ N ___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>г. ____________________                         "___" _____________ 20__ г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(место заключения                              </w:t>
      </w:r>
      <w:proofErr w:type="gramStart"/>
      <w:r w:rsidRPr="00F650E2">
        <w:t xml:space="preserve">   (</w:t>
      </w:r>
      <w:proofErr w:type="gramEnd"/>
      <w:r w:rsidRPr="00F650E2">
        <w:t>дата заключени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дополнительного </w:t>
      </w:r>
      <w:proofErr w:type="gramStart"/>
      <w:r w:rsidRPr="00F650E2">
        <w:t xml:space="preserve">соглашения)   </w:t>
      </w:r>
      <w:proofErr w:type="gramEnd"/>
      <w:r w:rsidRPr="00F650E2">
        <w:t xml:space="preserve">                  дополнительного соглашения)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(наименование исполнительного органа </w:t>
      </w:r>
      <w:r w:rsidR="000B5E5C">
        <w:t xml:space="preserve">муниципальной </w:t>
      </w:r>
      <w:r w:rsidRPr="00F650E2">
        <w:t>власти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осуществляющего функции и полномочия учредителя в отношении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</w:t>
      </w:r>
      <w:r w:rsidR="000B5E5C">
        <w:t xml:space="preserve">муниципального </w:t>
      </w:r>
      <w:r w:rsidRPr="00F650E2">
        <w:t>бюджетного учреждения)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которому   как   </w:t>
      </w:r>
      <w:proofErr w:type="gramStart"/>
      <w:r w:rsidRPr="00F650E2">
        <w:t>получателю  средств</w:t>
      </w:r>
      <w:proofErr w:type="gramEnd"/>
      <w:r w:rsidRPr="00F650E2">
        <w:t xml:space="preserve">  бюджета </w:t>
      </w:r>
      <w:r w:rsidR="000B5E5C">
        <w:t>муниципального района</w:t>
      </w:r>
      <w:r w:rsidRPr="00F650E2">
        <w:t xml:space="preserve"> доведены  лимиты</w:t>
      </w:r>
      <w:r w:rsidR="000B5E5C">
        <w:t xml:space="preserve"> </w:t>
      </w:r>
      <w:r w:rsidRPr="00F650E2">
        <w:t xml:space="preserve">бюджетных обязательств на предоставление субсидий </w:t>
      </w:r>
      <w:r w:rsidR="000B5E5C">
        <w:t xml:space="preserve">муниципальным </w:t>
      </w:r>
      <w:r w:rsidRPr="00F650E2">
        <w:t>бюджетным</w:t>
      </w:r>
      <w:r w:rsidR="000B5E5C">
        <w:t xml:space="preserve"> </w:t>
      </w:r>
      <w:r w:rsidRPr="00F650E2">
        <w:t>учреждениям   на  финансовое  обеспечение  выполнения  ими</w:t>
      </w:r>
    </w:p>
    <w:p w:rsidR="0040508D" w:rsidRPr="00F650E2" w:rsidRDefault="000B5E5C" w:rsidP="0040508D">
      <w:pPr>
        <w:pStyle w:val="ConsPlusNonformat"/>
        <w:jc w:val="both"/>
      </w:pPr>
      <w:r>
        <w:t xml:space="preserve">муниципального </w:t>
      </w:r>
      <w:r w:rsidR="0040508D" w:rsidRPr="00F650E2">
        <w:t xml:space="preserve">  </w:t>
      </w:r>
      <w:proofErr w:type="gramStart"/>
      <w:r w:rsidR="0040508D" w:rsidRPr="00F650E2">
        <w:t>задания  на</w:t>
      </w:r>
      <w:proofErr w:type="gramEnd"/>
      <w:r w:rsidR="0040508D" w:rsidRPr="00F650E2">
        <w:t xml:space="preserve">  оказание  </w:t>
      </w:r>
      <w:r>
        <w:t xml:space="preserve">муниципальных </w:t>
      </w:r>
      <w:r w:rsidR="0040508D" w:rsidRPr="00F650E2">
        <w:t xml:space="preserve">  услуг (выполнение</w:t>
      </w:r>
    </w:p>
    <w:p w:rsidR="0040508D" w:rsidRPr="00F650E2" w:rsidRDefault="0040508D" w:rsidP="0040508D">
      <w:pPr>
        <w:pStyle w:val="ConsPlusNonformat"/>
        <w:jc w:val="both"/>
      </w:pPr>
      <w:r w:rsidRPr="00F650E2">
        <w:t>работ), именуемый в дальнейшем "Учредитель", в лице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(наименование должности руководителя Учредителя или уполномоченного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(фамилия, имя, отчество</w:t>
      </w:r>
      <w:r>
        <w:t xml:space="preserve"> (при наличии)</w:t>
      </w:r>
      <w:r w:rsidRPr="00F650E2">
        <w:t xml:space="preserve"> руководителя Учредителя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ующего на основании 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(положение об исполнительном органе </w:t>
      </w:r>
      <w:r w:rsidR="000B5E5C">
        <w:t xml:space="preserve">муниципальной </w:t>
      </w:r>
      <w:r w:rsidRPr="00F650E2">
        <w:t>власти, доверенность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приказ или иной документ, удостоверяющий полномоч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>с одной стороны, и _______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(наименование </w:t>
      </w:r>
      <w:r w:rsidR="000B5E5C">
        <w:t xml:space="preserve">муниципального </w:t>
      </w:r>
      <w:r w:rsidRPr="00F650E2">
        <w:t>бюджетного учреждения)</w:t>
      </w:r>
    </w:p>
    <w:p w:rsidR="0040508D" w:rsidRPr="00F650E2" w:rsidRDefault="0040508D" w:rsidP="0040508D">
      <w:pPr>
        <w:pStyle w:val="ConsPlusNonformat"/>
        <w:jc w:val="both"/>
      </w:pPr>
      <w:r w:rsidRPr="00F650E2">
        <w:t>именуемое в дальнейшем "Учреждение", в лице 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(наименование должности руководителя Учредителя или уполномоченного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  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(фамилия, имя, отчество</w:t>
      </w:r>
      <w:r>
        <w:t xml:space="preserve"> (при наличии)</w:t>
      </w:r>
      <w:r w:rsidRPr="00F650E2">
        <w:t xml:space="preserve"> руководителя Учредителя или уполномоченного им лица)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ующего на основании ____________________________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______________________________________________________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(устав Учреждения или иной уполномочивающий документ)</w:t>
      </w:r>
    </w:p>
    <w:p w:rsidR="0040508D" w:rsidRPr="00F650E2" w:rsidRDefault="0040508D" w:rsidP="0040508D">
      <w:pPr>
        <w:pStyle w:val="ConsPlusNonformat"/>
        <w:jc w:val="both"/>
      </w:pPr>
      <w:proofErr w:type="gramStart"/>
      <w:r w:rsidRPr="00F650E2">
        <w:t>с  другой</w:t>
      </w:r>
      <w:proofErr w:type="gramEnd"/>
      <w:r w:rsidRPr="00F650E2">
        <w:t xml:space="preserve">  стороны, далее именуемые "Стороны", в соответствии с пунктом 7.1</w:t>
      </w:r>
    </w:p>
    <w:p w:rsidR="0040508D" w:rsidRPr="00F650E2" w:rsidRDefault="0040508D" w:rsidP="0040508D">
      <w:pPr>
        <w:pStyle w:val="ConsPlusNonformat"/>
        <w:jc w:val="both"/>
      </w:pPr>
      <w:proofErr w:type="gramStart"/>
      <w:r w:rsidRPr="00F650E2">
        <w:t>Соглашения  заключили</w:t>
      </w:r>
      <w:proofErr w:type="gramEnd"/>
      <w:r w:rsidRPr="00F650E2">
        <w:t xml:space="preserve">  настоящее  Дополнительное  соглашение  о расторжении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соглашения о предоставлении субсидии из бюджета </w:t>
      </w:r>
      <w:r w:rsidR="000B5E5C">
        <w:t xml:space="preserve">муниципального района муниципальному </w:t>
      </w:r>
      <w:r w:rsidRPr="00F650E2">
        <w:t xml:space="preserve">учреждению на финансовое обеспечение выполнения </w:t>
      </w:r>
      <w:r w:rsidR="000B5E5C">
        <w:t xml:space="preserve">муниципального </w:t>
      </w:r>
      <w:r w:rsidRPr="00F650E2">
        <w:t>задания на</w:t>
      </w:r>
      <w:r w:rsidR="000B5E5C">
        <w:t xml:space="preserve"> </w:t>
      </w:r>
      <w:proofErr w:type="gramStart"/>
      <w:r w:rsidRPr="00F650E2">
        <w:t xml:space="preserve">оказание  </w:t>
      </w:r>
      <w:r w:rsidR="000B5E5C">
        <w:t>муниципальных</w:t>
      </w:r>
      <w:proofErr w:type="gramEnd"/>
      <w:r w:rsidR="000B5E5C">
        <w:t xml:space="preserve"> </w:t>
      </w:r>
      <w:r w:rsidRPr="00F650E2">
        <w:t xml:space="preserve">  услуг (выполнение работ) от "__" _______ 20__ </w:t>
      </w:r>
      <w:proofErr w:type="spellStart"/>
      <w:r w:rsidRPr="00F650E2">
        <w:t>г.N</w:t>
      </w:r>
      <w:proofErr w:type="spellEnd"/>
      <w:r w:rsidRPr="00F650E2">
        <w:t xml:space="preserve"> _____ (далее - Соглашение, Субсидия)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1.   </w:t>
      </w:r>
      <w:proofErr w:type="gramStart"/>
      <w:r w:rsidRPr="00F650E2">
        <w:t>Соглашение  расторгается</w:t>
      </w:r>
      <w:proofErr w:type="gramEnd"/>
      <w:r w:rsidRPr="00F650E2">
        <w:t xml:space="preserve">  с  даты  вступления  в  силу  настоящего</w:t>
      </w:r>
    </w:p>
    <w:p w:rsidR="0040508D" w:rsidRPr="00F650E2" w:rsidRDefault="0040508D" w:rsidP="0040508D">
      <w:pPr>
        <w:pStyle w:val="ConsPlusNonformat"/>
        <w:jc w:val="both"/>
      </w:pPr>
      <w:r w:rsidRPr="00F650E2">
        <w:t>Дополнительного соглашения о расторжении Соглашения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2. Состояние расчетов на дату расторжения Соглашения:</w:t>
      </w:r>
    </w:p>
    <w:p w:rsidR="0040508D" w:rsidRPr="00F650E2" w:rsidRDefault="0040508D" w:rsidP="0040508D">
      <w:pPr>
        <w:pStyle w:val="ConsPlusNonformat"/>
        <w:jc w:val="both"/>
      </w:pPr>
      <w:r w:rsidRPr="00F650E2">
        <w:lastRenderedPageBreak/>
        <w:t xml:space="preserve">    2.1.   Бюджетное   обязательство   Учредителя   исполнено   в   размере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____ (______________________) рублей по КБК ______________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(сумма </w:t>
      </w:r>
      <w:proofErr w:type="gramStart"/>
      <w:r w:rsidRPr="00F650E2">
        <w:t xml:space="preserve">прописью)   </w:t>
      </w:r>
      <w:proofErr w:type="gramEnd"/>
      <w:r w:rsidRPr="00F650E2">
        <w:t xml:space="preserve">                   (код КБК)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2.2. Обязательство Учреждения исполнено в размере ______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>(_________________________) рублей,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(сумма прописью)</w:t>
      </w:r>
    </w:p>
    <w:p w:rsidR="0040508D" w:rsidRPr="00F650E2" w:rsidRDefault="0040508D" w:rsidP="0040508D">
      <w:pPr>
        <w:pStyle w:val="ConsPlusNonformat"/>
        <w:jc w:val="both"/>
      </w:pPr>
      <w:proofErr w:type="gramStart"/>
      <w:r w:rsidRPr="00F650E2">
        <w:t>соответствующем  достигнутым</w:t>
      </w:r>
      <w:proofErr w:type="gramEnd"/>
      <w:r w:rsidRPr="00F650E2">
        <w:t xml:space="preserve">  показателям  объема  оказания </w:t>
      </w:r>
      <w:r w:rsidR="000B5E5C">
        <w:t xml:space="preserve">муниципальных </w:t>
      </w:r>
      <w:r w:rsidRPr="00F650E2">
        <w:t xml:space="preserve">услуг  (выполнения  работ),  установленным  в  </w:t>
      </w:r>
      <w:r w:rsidR="000B5E5C">
        <w:t xml:space="preserve">муниципальном </w:t>
      </w:r>
      <w:r w:rsidRPr="00F650E2">
        <w:t xml:space="preserve">  задании  на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оказание </w:t>
      </w:r>
      <w:r w:rsidR="000B5E5C">
        <w:t xml:space="preserve">муниципальных </w:t>
      </w:r>
      <w:r w:rsidRPr="00F650E2">
        <w:t>услуг (выполнение работ)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2.3.  </w:t>
      </w:r>
      <w:proofErr w:type="gramStart"/>
      <w:r w:rsidRPr="00F650E2">
        <w:t>Учредитель  в</w:t>
      </w:r>
      <w:proofErr w:type="gramEnd"/>
      <w:r w:rsidRPr="00F650E2">
        <w:t xml:space="preserve">  течение  __  дней  со  дня  расторжения Соглашения</w:t>
      </w:r>
    </w:p>
    <w:p w:rsidR="0040508D" w:rsidRPr="00F650E2" w:rsidRDefault="0040508D" w:rsidP="0040508D">
      <w:pPr>
        <w:pStyle w:val="ConsPlusNonformat"/>
        <w:jc w:val="both"/>
      </w:pPr>
      <w:r w:rsidRPr="00F650E2">
        <w:t>обязуется    перечислить    Учреждению    сумму    Субсидии    в   размере: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___ (________________________) рублей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(сумма прописью)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2.4.  </w:t>
      </w:r>
      <w:proofErr w:type="gramStart"/>
      <w:r w:rsidRPr="00F650E2">
        <w:t>Учреждение  в</w:t>
      </w:r>
      <w:proofErr w:type="gramEnd"/>
      <w:r w:rsidRPr="00F650E2">
        <w:t xml:space="preserve">  течение  __  дней  со  дня  расторжения Соглашения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обязуется возвратить Учредителю в бюджет </w:t>
      </w:r>
      <w:r w:rsidR="008C1108">
        <w:t xml:space="preserve">муниципального района </w:t>
      </w:r>
      <w:r w:rsidRPr="00F650E2">
        <w:t>сумму Субсидии в размере</w:t>
      </w:r>
    </w:p>
    <w:p w:rsidR="0040508D" w:rsidRPr="00F650E2" w:rsidRDefault="0040508D" w:rsidP="0040508D">
      <w:pPr>
        <w:pStyle w:val="ConsPlusNonformat"/>
        <w:jc w:val="both"/>
      </w:pPr>
      <w:r w:rsidRPr="00F650E2">
        <w:t>_____________ (________________________) рублей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(сумма прописью)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3. Стороны взаимных претензий друг к другу не имеют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4.  </w:t>
      </w:r>
      <w:proofErr w:type="gramStart"/>
      <w:r w:rsidRPr="00F650E2">
        <w:t>Настоящее  Дополнительное</w:t>
      </w:r>
      <w:proofErr w:type="gramEnd"/>
      <w:r w:rsidRPr="00F650E2">
        <w:t xml:space="preserve">  соглашение вступает в силу с момента его</w:t>
      </w:r>
    </w:p>
    <w:p w:rsidR="0040508D" w:rsidRPr="00F650E2" w:rsidRDefault="0040508D" w:rsidP="0040508D">
      <w:pPr>
        <w:pStyle w:val="ConsPlusNonformat"/>
        <w:jc w:val="both"/>
      </w:pPr>
      <w:r w:rsidRPr="00F650E2">
        <w:t>подписания лицами, имеющими право действовать от имени каждой из Сторон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5. Обязательства Сторон по Соглашению прекращаются с момента вступления</w:t>
      </w:r>
    </w:p>
    <w:p w:rsidR="0040508D" w:rsidRPr="00F650E2" w:rsidRDefault="0040508D" w:rsidP="0040508D">
      <w:pPr>
        <w:pStyle w:val="ConsPlusNonformat"/>
        <w:jc w:val="both"/>
      </w:pPr>
      <w:proofErr w:type="gramStart"/>
      <w:r w:rsidRPr="00F650E2">
        <w:t>в  силу</w:t>
      </w:r>
      <w:proofErr w:type="gramEnd"/>
      <w:r w:rsidRPr="00F650E2">
        <w:t xml:space="preserve"> настоящего Дополнительного соглашения, за исключением обязательств,</w:t>
      </w:r>
    </w:p>
    <w:p w:rsidR="0040508D" w:rsidRPr="00F650E2" w:rsidRDefault="0040508D" w:rsidP="0040508D">
      <w:pPr>
        <w:pStyle w:val="ConsPlusNonformat"/>
        <w:jc w:val="both"/>
      </w:pPr>
      <w:proofErr w:type="gramStart"/>
      <w:r w:rsidRPr="00F650E2">
        <w:t>предусмотренных  пунктами</w:t>
      </w:r>
      <w:proofErr w:type="gramEnd"/>
      <w:r w:rsidRPr="00F650E2">
        <w:t xml:space="preserve">  ___________  Соглашения, которые прекращают свое</w:t>
      </w:r>
    </w:p>
    <w:p w:rsidR="0040508D" w:rsidRPr="00F650E2" w:rsidRDefault="0040508D" w:rsidP="0040508D">
      <w:pPr>
        <w:pStyle w:val="ConsPlusNonformat"/>
        <w:jc w:val="both"/>
      </w:pPr>
      <w:r w:rsidRPr="00F650E2">
        <w:t>действие после полного их исполнения.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6. Иные положения настоящего Дополнительного соглашения: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6.1.  </w:t>
      </w:r>
      <w:proofErr w:type="gramStart"/>
      <w:r w:rsidRPr="00F650E2">
        <w:t>Настоящее  Дополнительное</w:t>
      </w:r>
      <w:proofErr w:type="gramEnd"/>
      <w:r w:rsidRPr="00F650E2">
        <w:t xml:space="preserve">  соглашение заключено Сторонами в форме</w:t>
      </w:r>
    </w:p>
    <w:p w:rsidR="0040508D" w:rsidRPr="00F650E2" w:rsidRDefault="0040508D" w:rsidP="0040508D">
      <w:pPr>
        <w:pStyle w:val="ConsPlusNonformat"/>
        <w:jc w:val="both"/>
      </w:pPr>
      <w:r w:rsidRPr="00F650E2">
        <w:t>электронного документа в информационной системе управления государственными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финансами   </w:t>
      </w:r>
      <w:proofErr w:type="gramStart"/>
      <w:r w:rsidRPr="00F650E2">
        <w:t>Брянской  области</w:t>
      </w:r>
      <w:proofErr w:type="gramEnd"/>
      <w:r w:rsidRPr="00F650E2">
        <w:t xml:space="preserve">  и  подписано  усиленными  квалифицированными</w:t>
      </w:r>
    </w:p>
    <w:p w:rsidR="0040508D" w:rsidRPr="00F650E2" w:rsidRDefault="0040508D" w:rsidP="0040508D">
      <w:pPr>
        <w:pStyle w:val="ConsPlusNonformat"/>
        <w:jc w:val="both"/>
      </w:pPr>
      <w:proofErr w:type="gramStart"/>
      <w:r w:rsidRPr="00F650E2">
        <w:t>электронными  подписями</w:t>
      </w:r>
      <w:proofErr w:type="gramEnd"/>
      <w:r w:rsidRPr="00F650E2">
        <w:t xml:space="preserve">  лиц,  имеющих право действовать от имени каждой из</w:t>
      </w:r>
    </w:p>
    <w:p w:rsidR="0040508D" w:rsidRPr="00F650E2" w:rsidRDefault="0040508D" w:rsidP="0040508D">
      <w:pPr>
        <w:pStyle w:val="ConsPlusNonformat"/>
        <w:jc w:val="both"/>
      </w:pPr>
      <w:r w:rsidRPr="00F650E2">
        <w:t>Сторон настоящего Дополнительного соглашения.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                 Подписи Сторон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          Учредитель                            Учреждение</w:t>
      </w:r>
    </w:p>
    <w:p w:rsidR="0040508D" w:rsidRPr="00F650E2" w:rsidRDefault="0040508D" w:rsidP="0040508D">
      <w:pPr>
        <w:pStyle w:val="ConsPlusNonformat"/>
        <w:jc w:val="both"/>
      </w:pPr>
    </w:p>
    <w:p w:rsidR="0040508D" w:rsidRPr="00F650E2" w:rsidRDefault="0040508D" w:rsidP="0040508D">
      <w:pPr>
        <w:pStyle w:val="ConsPlusNonformat"/>
        <w:jc w:val="both"/>
      </w:pPr>
      <w:r w:rsidRPr="00F650E2">
        <w:t>______________      ______________      ______________      _______________</w:t>
      </w:r>
    </w:p>
    <w:p w:rsidR="0040508D" w:rsidRPr="00F650E2" w:rsidRDefault="0040508D" w:rsidP="0040508D">
      <w:pPr>
        <w:pStyle w:val="ConsPlusNonformat"/>
        <w:jc w:val="both"/>
      </w:pPr>
      <w:r w:rsidRPr="00F650E2">
        <w:t xml:space="preserve">   (</w:t>
      </w:r>
      <w:proofErr w:type="gramStart"/>
      <w:r w:rsidRPr="00F650E2">
        <w:t xml:space="preserve">подпись)   </w:t>
      </w:r>
      <w:proofErr w:type="gramEnd"/>
      <w:r w:rsidRPr="00F650E2">
        <w:t xml:space="preserve">        (Ф.И.О.)           (</w:t>
      </w:r>
      <w:proofErr w:type="gramStart"/>
      <w:r w:rsidRPr="00F650E2">
        <w:t xml:space="preserve">подпись)   </w:t>
      </w:r>
      <w:proofErr w:type="gramEnd"/>
      <w:r w:rsidRPr="00F650E2">
        <w:t xml:space="preserve">          (Ф.И.О.)</w:t>
      </w:r>
    </w:p>
    <w:p w:rsidR="0040508D" w:rsidRPr="00F650E2" w:rsidRDefault="0040508D" w:rsidP="0040508D">
      <w:pPr>
        <w:pStyle w:val="ConsPlusNonformat"/>
        <w:jc w:val="both"/>
      </w:pPr>
      <w:r w:rsidRPr="00F650E2">
        <w:t>М.П.                                   М.П.</w:t>
      </w:r>
    </w:p>
    <w:p w:rsidR="0040508D" w:rsidRPr="00F650E2" w:rsidRDefault="0040508D" w:rsidP="0040508D">
      <w:pPr>
        <w:pStyle w:val="ConsPlusNormal"/>
        <w:ind w:firstLine="540"/>
        <w:jc w:val="both"/>
      </w:pPr>
    </w:p>
    <w:p w:rsidR="009F7EA9" w:rsidRPr="00F650E2" w:rsidRDefault="009F7EA9" w:rsidP="0040508D">
      <w:pPr>
        <w:pStyle w:val="ConsPlusNormal"/>
        <w:jc w:val="both"/>
      </w:pPr>
    </w:p>
    <w:sectPr w:rsidR="009F7EA9" w:rsidRPr="00F650E2" w:rsidSect="00211B16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71690" w:rsidRDefault="00271690" w:rsidP="00A84F0D">
      <w:pPr>
        <w:spacing w:after="0" w:line="240" w:lineRule="auto"/>
      </w:pPr>
      <w:r>
        <w:separator/>
      </w:r>
    </w:p>
  </w:endnote>
  <w:endnote w:type="continuationSeparator" w:id="0">
    <w:p w:rsidR="00271690" w:rsidRDefault="00271690" w:rsidP="00A84F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71690" w:rsidRDefault="00271690" w:rsidP="00A84F0D">
      <w:pPr>
        <w:spacing w:after="0" w:line="240" w:lineRule="auto"/>
      </w:pPr>
      <w:r>
        <w:separator/>
      </w:r>
    </w:p>
  </w:footnote>
  <w:footnote w:type="continuationSeparator" w:id="0">
    <w:p w:rsidR="00271690" w:rsidRDefault="00271690" w:rsidP="00A84F0D">
      <w:pPr>
        <w:spacing w:after="0" w:line="240" w:lineRule="auto"/>
      </w:pPr>
      <w:r>
        <w:continuationSeparator/>
      </w:r>
    </w:p>
  </w:footnote>
  <w:footnote w:id="1">
    <w:p w:rsidR="00271690" w:rsidRDefault="00271690" w:rsidP="00A84F0D">
      <w:pPr>
        <w:pStyle w:val="a8"/>
      </w:pPr>
      <w:r>
        <w:rPr>
          <w:rStyle w:val="aa"/>
        </w:rPr>
        <w:footnoteRef/>
      </w:r>
      <w:r>
        <w:t xml:space="preserve"> Указывается порядковый номер при установлении нескольких показателей, характеризующих качество или объем муниципальной услуг (работы)</w:t>
      </w:r>
    </w:p>
    <w:p w:rsidR="00271690" w:rsidRDefault="00271690" w:rsidP="00A84F0D">
      <w:pPr>
        <w:pStyle w:val="a8"/>
      </w:pPr>
    </w:p>
    <w:p w:rsidR="00271690" w:rsidRDefault="00271690" w:rsidP="00A84F0D">
      <w:pPr>
        <w:pStyle w:val="ConsPlusNormal"/>
        <w:jc w:val="both"/>
      </w:pPr>
      <w:r>
        <w:t>3</w:t>
      </w:r>
      <w:r w:rsidRPr="00F650E2">
        <w:t xml:space="preserve">.2. Показатели, характеризующие объем </w:t>
      </w:r>
      <w:r>
        <w:t xml:space="preserve">муниципальной </w:t>
      </w:r>
      <w:r w:rsidRPr="00F650E2">
        <w:t>услуги:</w:t>
      </w:r>
    </w:p>
    <w:p w:rsidR="00271690" w:rsidRDefault="00271690" w:rsidP="00A84F0D">
      <w:pPr>
        <w:pStyle w:val="ConsPlusNormal"/>
        <w:jc w:val="both"/>
      </w:pPr>
    </w:p>
    <w:tbl>
      <w:tblPr>
        <w:tblW w:w="4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914"/>
        <w:gridCol w:w="1253"/>
        <w:gridCol w:w="1607"/>
        <w:gridCol w:w="2064"/>
      </w:tblGrid>
      <w:tr w:rsidR="00271690" w:rsidRPr="009C7220" w:rsidTr="00A84F0D">
        <w:trPr>
          <w:trHeight w:val="776"/>
        </w:trPr>
        <w:tc>
          <w:tcPr>
            <w:tcW w:w="551" w:type="pct"/>
            <w:vAlign w:val="center"/>
          </w:tcPr>
          <w:p w:rsidR="0027169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3106" w:type="pct"/>
            <w:gridSpan w:val="3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271690" w:rsidRPr="009C7220" w:rsidTr="00A84F0D"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3106" w:type="pct"/>
            <w:gridSpan w:val="3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Уни</w:t>
            </w:r>
            <w:r>
              <w:rPr>
                <w:color w:val="FF0000"/>
              </w:rPr>
              <w:t>кальный номер реестровой записи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rPr>
          <w:trHeight w:val="441"/>
        </w:trPr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245" w:type="pct"/>
            <w:vMerge w:val="restart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rPr>
          <w:trHeight w:val="441"/>
        </w:trPr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245" w:type="pct"/>
            <w:vMerge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rPr>
          <w:trHeight w:val="441"/>
        </w:trPr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45" w:type="pct"/>
            <w:vMerge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rPr>
          <w:trHeight w:val="800"/>
        </w:trPr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245" w:type="pct"/>
            <w:vMerge w:val="restart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оказания </w:t>
            </w:r>
            <w:r>
              <w:rPr>
                <w:color w:val="FF0000"/>
              </w:rPr>
              <w:t xml:space="preserve">муниципальной </w:t>
            </w:r>
            <w:r w:rsidRPr="009C7220">
              <w:rPr>
                <w:color w:val="FF0000"/>
              </w:rPr>
              <w:t>услуги</w:t>
            </w: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rPr>
          <w:trHeight w:val="801"/>
        </w:trPr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245" w:type="pct"/>
            <w:vMerge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E418BC">
        <w:trPr>
          <w:trHeight w:val="565"/>
        </w:trPr>
        <w:tc>
          <w:tcPr>
            <w:tcW w:w="5000" w:type="pct"/>
            <w:gridSpan w:val="5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 w:rsidRPr="00FB7072">
              <w:rPr>
                <w:color w:val="FF0000"/>
              </w:rPr>
              <w:t xml:space="preserve">Показатели, характеризующие объем </w:t>
            </w:r>
            <w:r>
              <w:rPr>
                <w:color w:val="FF0000"/>
              </w:rPr>
              <w:t xml:space="preserve">муниципальной </w:t>
            </w:r>
            <w:r w:rsidRPr="00FB7072">
              <w:rPr>
                <w:color w:val="FF0000"/>
              </w:rPr>
              <w:t>услуги</w:t>
            </w:r>
          </w:p>
        </w:tc>
      </w:tr>
      <w:tr w:rsidR="00271690" w:rsidRPr="009C7220" w:rsidTr="00A84F0D"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574E7A">
              <w:rPr>
                <w:color w:val="FF0000"/>
                <w:vertAlign w:val="superscript"/>
                <w:lang w:val="en-US"/>
              </w:rPr>
              <w:fldChar w:fldCharType="begin"/>
            </w:r>
            <w:r w:rsidRPr="00574E7A">
              <w:rPr>
                <w:color w:val="FF0000"/>
                <w:vertAlign w:val="superscript"/>
                <w:lang w:val="en-US"/>
              </w:rPr>
              <w:instrText xml:space="preserve"> NOTEREF _Ref48118135 \h </w:instrText>
            </w:r>
            <w:r>
              <w:rPr>
                <w:color w:val="FF0000"/>
                <w:vertAlign w:val="superscript"/>
                <w:lang w:val="en-US"/>
              </w:rPr>
              <w:instrText xml:space="preserve"> \* MERGEFORMAT </w:instrText>
            </w:r>
            <w:r w:rsidRPr="00574E7A">
              <w:rPr>
                <w:color w:val="FF0000"/>
                <w:vertAlign w:val="superscript"/>
                <w:lang w:val="en-US"/>
              </w:rPr>
            </w:r>
            <w:r w:rsidRPr="00574E7A">
              <w:rPr>
                <w:color w:val="FF0000"/>
                <w:vertAlign w:val="superscript"/>
                <w:lang w:val="en-US"/>
              </w:rPr>
              <w:fldChar w:fldCharType="separate"/>
            </w:r>
            <w:r>
              <w:rPr>
                <w:color w:val="FF0000"/>
                <w:vertAlign w:val="superscript"/>
                <w:lang w:val="en-US"/>
              </w:rPr>
              <w:t>1</w:t>
            </w:r>
            <w:r w:rsidRPr="00574E7A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245" w:type="pct"/>
            <w:vMerge w:val="restart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FB7072">
              <w:rPr>
                <w:color w:val="FF0000"/>
              </w:rPr>
              <w:t xml:space="preserve">Показатель объема </w:t>
            </w:r>
            <w:r>
              <w:rPr>
                <w:color w:val="FF0000"/>
              </w:rPr>
              <w:t xml:space="preserve">муниципальной </w:t>
            </w:r>
            <w:r w:rsidRPr="00FB7072">
              <w:rPr>
                <w:color w:val="FF0000"/>
              </w:rPr>
              <w:t>услуги</w:t>
            </w: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5" w:type="pct"/>
            <w:vMerge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815" w:type="pct"/>
            <w:vMerge w:val="restart"/>
            <w:vAlign w:val="center"/>
          </w:tcPr>
          <w:p w:rsidR="00271690" w:rsidRPr="009C7220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1046" w:type="pct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1343" w:type="pct"/>
            <w:vAlign w:val="center"/>
          </w:tcPr>
          <w:p w:rsidR="0027169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5" w:type="pct"/>
            <w:vMerge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815" w:type="pct"/>
            <w:vMerge/>
            <w:vAlign w:val="center"/>
          </w:tcPr>
          <w:p w:rsidR="00271690" w:rsidRPr="009C7220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1046" w:type="pct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1343" w:type="pct"/>
            <w:vAlign w:val="center"/>
          </w:tcPr>
          <w:p w:rsidR="0027169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245" w:type="pct"/>
            <w:vMerge w:val="restart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FB7072">
              <w:rPr>
                <w:color w:val="FF0000"/>
              </w:rPr>
              <w:t xml:space="preserve">Значение показателя </w:t>
            </w: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20__ год (очередной финансовый год)</w:t>
            </w: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A84F0D">
        <w:tc>
          <w:tcPr>
            <w:tcW w:w="551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  <w:tc>
          <w:tcPr>
            <w:tcW w:w="1245" w:type="pct"/>
            <w:vMerge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1861" w:type="pct"/>
            <w:gridSpan w:val="2"/>
            <w:vAlign w:val="center"/>
          </w:tcPr>
          <w:p w:rsidR="00271690" w:rsidRPr="00E1545A" w:rsidRDefault="00271690" w:rsidP="00A84F0D">
            <w:pPr>
              <w:pStyle w:val="ConsPlusNormal"/>
              <w:rPr>
                <w:color w:val="FF0000"/>
              </w:rPr>
            </w:pPr>
          </w:p>
        </w:tc>
        <w:tc>
          <w:tcPr>
            <w:tcW w:w="1343" w:type="pct"/>
            <w:vAlign w:val="center"/>
          </w:tcPr>
          <w:p w:rsidR="00271690" w:rsidRPr="009C7220" w:rsidRDefault="00271690" w:rsidP="00A84F0D">
            <w:pPr>
              <w:pStyle w:val="ConsPlusNormal"/>
              <w:jc w:val="center"/>
              <w:rPr>
                <w:color w:val="FF0000"/>
              </w:rPr>
            </w:pPr>
          </w:p>
        </w:tc>
      </w:tr>
    </w:tbl>
    <w:p w:rsidR="00271690" w:rsidRPr="00ED3FB9" w:rsidRDefault="00271690" w:rsidP="00A84F0D">
      <w:pPr>
        <w:pStyle w:val="a8"/>
      </w:pPr>
    </w:p>
  </w:footnote>
  <w:footnote w:id="2">
    <w:p w:rsidR="00271690" w:rsidRDefault="00271690" w:rsidP="00954A48">
      <w:pPr>
        <w:pStyle w:val="a8"/>
      </w:pPr>
      <w:r>
        <w:rPr>
          <w:rStyle w:val="aa"/>
        </w:rPr>
        <w:footnoteRef/>
      </w:r>
      <w:r>
        <w:t xml:space="preserve"> </w:t>
      </w:r>
      <w:r w:rsidRPr="00142A10">
        <w:t xml:space="preserve">Заполняется </w:t>
      </w:r>
      <w:r>
        <w:t>фактический с</w:t>
      </w:r>
      <w:r w:rsidRPr="00142A10">
        <w:t>редний размер платы (цена, тариф)</w:t>
      </w:r>
      <w:r>
        <w:t xml:space="preserve"> с начала текущего финансового года по состоянию на отчетную дату </w:t>
      </w:r>
      <w:r w:rsidRPr="00142A10">
        <w:t xml:space="preserve">в случае, если оказание услуг (выполнение работ) осуществляется на платной основе в соответствии с законодательством Российской Федерации в рамках </w:t>
      </w:r>
      <w:r>
        <w:t xml:space="preserve">муниципального </w:t>
      </w:r>
      <w:r w:rsidRPr="00142A10">
        <w:t xml:space="preserve">задания. При оказании услуг (выполнении работ) на платной основе сверх установленного </w:t>
      </w:r>
      <w:r>
        <w:t xml:space="preserve">муниципального </w:t>
      </w:r>
      <w:r w:rsidRPr="00142A10">
        <w:t>задания указанный показатель не формируется.</w:t>
      </w: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</w:footnote>
  <w:footnote w:id="3">
    <w:p w:rsidR="00271690" w:rsidRDefault="00271690" w:rsidP="00954A48">
      <w:pPr>
        <w:pStyle w:val="a8"/>
      </w:pPr>
      <w:r>
        <w:rPr>
          <w:rStyle w:val="aa"/>
        </w:rPr>
        <w:footnoteRef/>
      </w:r>
      <w:r>
        <w:t xml:space="preserve"> </w:t>
      </w:r>
      <w:r w:rsidRPr="000062DE">
        <w:t xml:space="preserve">Рассчитывается путем умножения значения показателя объема и (или) качества </w:t>
      </w:r>
      <w:r>
        <w:t xml:space="preserve">муниципальной </w:t>
      </w:r>
      <w:r w:rsidRPr="000062DE">
        <w:t xml:space="preserve">услуги (работы), установленного в </w:t>
      </w:r>
      <w:r>
        <w:t xml:space="preserve">муниципальном </w:t>
      </w:r>
      <w:r w:rsidRPr="000062DE">
        <w:t>задании (графа 10</w:t>
      </w:r>
      <w:r w:rsidRPr="00000430">
        <w:t>.</w:t>
      </w:r>
      <w:r>
        <w:rPr>
          <w:lang w:val="en-US"/>
        </w:rPr>
        <w:t>N</w:t>
      </w:r>
      <w:r w:rsidRPr="000062DE">
        <w:t xml:space="preserve">), на установленное в </w:t>
      </w:r>
      <w:r>
        <w:t xml:space="preserve">муниципальном </w:t>
      </w:r>
      <w:r w:rsidRPr="000062DE">
        <w:t xml:space="preserve">задании значение допустимого (возможного) отклонения от установленных показателей качества (объема) </w:t>
      </w:r>
      <w:r>
        <w:t xml:space="preserve">муниципальной </w:t>
      </w:r>
      <w:r w:rsidRPr="000062DE">
        <w:t xml:space="preserve">услуги (работы), в пределах которого </w:t>
      </w:r>
      <w:r>
        <w:t xml:space="preserve">муниципальное </w:t>
      </w:r>
      <w:r w:rsidRPr="000062DE">
        <w:t xml:space="preserve">задание считается выполненным (в процентах), при установлении допустимого (возможного) отклонения от установленных показателей качества (объема) </w:t>
      </w:r>
      <w:r>
        <w:t xml:space="preserve">муниципальной </w:t>
      </w:r>
      <w:r w:rsidRPr="000062DE">
        <w:t xml:space="preserve">услуги (работы) в абсолютных величинах заполняется в соответствии с </w:t>
      </w:r>
      <w:r>
        <w:t xml:space="preserve">муниципальным </w:t>
      </w:r>
      <w:r w:rsidRPr="000062DE">
        <w:t xml:space="preserve">заданием. Значение указывается в единицах измерения показателя, установленных в </w:t>
      </w:r>
      <w:r>
        <w:t xml:space="preserve">муниципальном </w:t>
      </w:r>
      <w:r w:rsidRPr="000062DE">
        <w:t>задании (графа 8</w:t>
      </w:r>
      <w:r w:rsidRPr="00000430">
        <w:t>.</w:t>
      </w:r>
      <w:r>
        <w:rPr>
          <w:lang w:val="en-US"/>
        </w:rPr>
        <w:t>N</w:t>
      </w:r>
      <w:r w:rsidRPr="000062DE">
        <w:t>), в целых единицах. Значение</w:t>
      </w:r>
      <w:r w:rsidRPr="00000430">
        <w:t xml:space="preserve"> </w:t>
      </w:r>
      <w:r>
        <w:t>округляется до целого в соответствии с правилом математического округления до ближайшего целого значения</w:t>
      </w:r>
      <w:r w:rsidRPr="000062DE">
        <w:t>.</w:t>
      </w:r>
    </w:p>
  </w:footnote>
  <w:footnote w:id="4">
    <w:p w:rsidR="00271690" w:rsidRDefault="00271690" w:rsidP="00954A48">
      <w:pPr>
        <w:pStyle w:val="a8"/>
      </w:pPr>
      <w:r>
        <w:rPr>
          <w:rStyle w:val="aa"/>
        </w:rPr>
        <w:footnoteRef/>
      </w:r>
      <w:r>
        <w:t xml:space="preserve"> </w:t>
      </w:r>
      <w:r w:rsidRPr="000062DE">
        <w:t xml:space="preserve">Рассчитывается при формировании отчета за год как разница показателей граф 10, </w:t>
      </w:r>
      <w:r w:rsidRPr="00000430">
        <w:t>12</w:t>
      </w:r>
      <w:r w:rsidRPr="000062DE">
        <w:t xml:space="preserve"> и </w:t>
      </w:r>
      <w:r w:rsidRPr="00000430">
        <w:t>13</w:t>
      </w:r>
      <w:r w:rsidRPr="000062DE">
        <w:t>.</w:t>
      </w:r>
    </w:p>
    <w:p w:rsidR="00271690" w:rsidRDefault="00271690" w:rsidP="00954A48">
      <w:pPr>
        <w:pStyle w:val="a8"/>
      </w:pPr>
    </w:p>
    <w:p w:rsidR="00271690" w:rsidRDefault="00271690" w:rsidP="00954A48">
      <w:pPr>
        <w:pStyle w:val="ConsPlusNormal"/>
        <w:jc w:val="both"/>
      </w:pPr>
      <w:r w:rsidRPr="00F650E2">
        <w:t>3.2. Сведения о фактическом достижении показателей, характеризующих объем работы:</w:t>
      </w:r>
    </w:p>
    <w:p w:rsidR="00271690" w:rsidRDefault="00271690" w:rsidP="00954A48">
      <w:pPr>
        <w:pStyle w:val="ConsPlusNormal"/>
        <w:jc w:val="both"/>
      </w:pPr>
    </w:p>
    <w:tbl>
      <w:tblPr>
        <w:tblW w:w="32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914"/>
        <w:gridCol w:w="1253"/>
        <w:gridCol w:w="1607"/>
        <w:gridCol w:w="1264"/>
      </w:tblGrid>
      <w:tr w:rsidR="00271690" w:rsidRPr="009C7220" w:rsidTr="00954A48">
        <w:trPr>
          <w:trHeight w:val="776"/>
        </w:trPr>
        <w:tc>
          <w:tcPr>
            <w:tcW w:w="405" w:type="pct"/>
            <w:vAlign w:val="center"/>
          </w:tcPr>
          <w:p w:rsidR="0027169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омер строки</w:t>
            </w:r>
          </w:p>
        </w:tc>
        <w:tc>
          <w:tcPr>
            <w:tcW w:w="2750" w:type="pct"/>
            <w:gridSpan w:val="3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Наименование показателя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Значение показателя</w:t>
            </w: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2750" w:type="pct"/>
            <w:gridSpan w:val="3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  <w:lang w:val="en-US"/>
              </w:rPr>
            </w:pPr>
            <w:r w:rsidRPr="009C7220">
              <w:rPr>
                <w:color w:val="FF0000"/>
              </w:rPr>
              <w:t>Уникальный номер реестровой записи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441"/>
        </w:trPr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090" w:type="pct"/>
            <w:vMerge w:val="restart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содержание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441"/>
        </w:trPr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441"/>
        </w:trPr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(наименование показателя)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800"/>
        </w:trPr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1090" w:type="pct"/>
            <w:vMerge w:val="restart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Показател</w:t>
            </w:r>
            <w:r>
              <w:rPr>
                <w:color w:val="FF0000"/>
              </w:rPr>
              <w:t>и</w:t>
            </w:r>
            <w:r w:rsidRPr="009C7220">
              <w:rPr>
                <w:color w:val="FF0000"/>
              </w:rPr>
              <w:t>, характеризующи</w:t>
            </w:r>
            <w:r>
              <w:rPr>
                <w:color w:val="FF0000"/>
              </w:rPr>
              <w:t>е</w:t>
            </w:r>
            <w:r w:rsidRPr="009C7220">
              <w:rPr>
                <w:color w:val="FF0000"/>
              </w:rPr>
              <w:t xml:space="preserve"> условия (формы) </w:t>
            </w:r>
            <w:r>
              <w:rPr>
                <w:color w:val="FF0000"/>
              </w:rPr>
              <w:t>выполнения работы</w:t>
            </w: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801"/>
        </w:trPr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2F19D2">
              <w:rPr>
                <w:color w:val="FF0000"/>
              </w:rPr>
              <w:t>(наименование показателя)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565"/>
        </w:trPr>
        <w:tc>
          <w:tcPr>
            <w:tcW w:w="5000" w:type="pct"/>
            <w:gridSpan w:val="5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 w:rsidRPr="00635C4C">
              <w:rPr>
                <w:color w:val="FF0000"/>
              </w:rPr>
              <w:t xml:space="preserve">Показатели, характеризующие </w:t>
            </w:r>
            <w:r>
              <w:rPr>
                <w:color w:val="FF0000"/>
              </w:rPr>
              <w:t>объем</w:t>
            </w:r>
            <w:r w:rsidRPr="00635C4C">
              <w:rPr>
                <w:color w:val="FF0000"/>
              </w:rPr>
              <w:t xml:space="preserve"> </w:t>
            </w:r>
            <w:r>
              <w:rPr>
                <w:color w:val="FF0000"/>
              </w:rPr>
              <w:t>работы</w:t>
            </w: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7</w:t>
            </w:r>
            <w:r>
              <w:rPr>
                <w:color w:val="FF0000"/>
                <w:lang w:val="en-US"/>
              </w:rPr>
              <w:t>.N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begin"/>
            </w:r>
            <w:r w:rsidRPr="00000430">
              <w:rPr>
                <w:color w:val="FF0000"/>
                <w:vertAlign w:val="superscript"/>
                <w:lang w:val="en-US"/>
              </w:rPr>
              <w:instrText xml:space="preserve"> NOTEREF _Ref48118135 \h </w:instrText>
            </w:r>
            <w:r>
              <w:rPr>
                <w:color w:val="FF0000"/>
                <w:vertAlign w:val="superscript"/>
                <w:lang w:val="en-US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  <w:lang w:val="en-US"/>
              </w:rPr>
            </w:r>
            <w:r w:rsidRPr="00000430">
              <w:rPr>
                <w:color w:val="FF0000"/>
                <w:vertAlign w:val="superscript"/>
                <w:lang w:val="en-US"/>
              </w:rPr>
              <w:fldChar w:fldCharType="separate"/>
            </w:r>
            <w:r>
              <w:rPr>
                <w:color w:val="FF0000"/>
                <w:vertAlign w:val="superscript"/>
                <w:lang w:val="en-US"/>
              </w:rPr>
              <w:t>1</w:t>
            </w:r>
            <w:r w:rsidRPr="00000430">
              <w:rPr>
                <w:color w:val="FF0000"/>
                <w:vertAlign w:val="superscript"/>
                <w:lang w:val="en-US"/>
              </w:rPr>
              <w:fldChar w:fldCharType="end"/>
            </w:r>
          </w:p>
        </w:tc>
        <w:tc>
          <w:tcPr>
            <w:tcW w:w="1090" w:type="pct"/>
            <w:vMerge w:val="restart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Показатель </w:t>
            </w:r>
            <w:r>
              <w:rPr>
                <w:color w:val="FF0000"/>
              </w:rPr>
              <w:t>объема</w:t>
            </w:r>
            <w:r w:rsidRPr="009C7220">
              <w:rPr>
                <w:color w:val="FF0000"/>
              </w:rPr>
              <w:t xml:space="preserve">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наименование показателя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8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901" w:type="pct"/>
            <w:vMerge w:val="restart"/>
            <w:vAlign w:val="center"/>
          </w:tcPr>
          <w:p w:rsidR="00271690" w:rsidRPr="009C7220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>единица измерения по ОКЕИ</w:t>
            </w:r>
          </w:p>
        </w:tc>
        <w:tc>
          <w:tcPr>
            <w:tcW w:w="760" w:type="pct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наименование</w:t>
            </w:r>
          </w:p>
        </w:tc>
        <w:tc>
          <w:tcPr>
            <w:tcW w:w="1845" w:type="pct"/>
            <w:vAlign w:val="center"/>
          </w:tcPr>
          <w:p w:rsidR="0027169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9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901" w:type="pct"/>
            <w:vMerge/>
            <w:vAlign w:val="center"/>
          </w:tcPr>
          <w:p w:rsidR="00271690" w:rsidRPr="009C7220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760" w:type="pct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код</w:t>
            </w:r>
          </w:p>
        </w:tc>
        <w:tc>
          <w:tcPr>
            <w:tcW w:w="1845" w:type="pct"/>
            <w:vAlign w:val="center"/>
          </w:tcPr>
          <w:p w:rsidR="0027169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0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 w:val="restart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 w:rsidRPr="009C7220">
              <w:rPr>
                <w:color w:val="FF0000"/>
              </w:rPr>
              <w:t xml:space="preserve">Значение показателя </w:t>
            </w:r>
            <w:r>
              <w:rPr>
                <w:color w:val="FF0000"/>
              </w:rPr>
              <w:t>объема</w:t>
            </w:r>
            <w:r w:rsidRPr="009C7220">
              <w:rPr>
                <w:color w:val="FF0000"/>
              </w:rPr>
              <w:t xml:space="preserve"> </w:t>
            </w:r>
            <w:r>
              <w:rPr>
                <w:color w:val="FF0000"/>
              </w:rPr>
              <w:t>работы</w:t>
            </w: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утверждено в государственной задании на 20 __ год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1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Pr="00FF2D31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 xml:space="preserve">утверждено в государственном задании на отчетную дату </w:t>
            </w:r>
            <w:r w:rsidRPr="00E1545A">
              <w:rPr>
                <w:color w:val="FF0000"/>
              </w:rPr>
              <w:t>&lt;3&gt;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2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допустимое (возможное) отклонение</w:t>
            </w:r>
            <w:r w:rsidRPr="00000430">
              <w:rPr>
                <w:color w:val="FF0000"/>
                <w:vertAlign w:val="superscript"/>
              </w:rPr>
              <w:fldChar w:fldCharType="begin"/>
            </w:r>
            <w:r w:rsidRPr="00000430">
              <w:rPr>
                <w:color w:val="FF0000"/>
                <w:vertAlign w:val="superscript"/>
              </w:rPr>
              <w:instrText xml:space="preserve"> NOTEREF _Ref48226604 \h </w:instrText>
            </w:r>
            <w:r>
              <w:rPr>
                <w:color w:val="FF0000"/>
                <w:vertAlign w:val="superscript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</w:rPr>
            </w:r>
            <w:r w:rsidRPr="00000430">
              <w:rPr>
                <w:color w:val="FF0000"/>
                <w:vertAlign w:val="superscript"/>
              </w:rPr>
              <w:fldChar w:fldCharType="separate"/>
            </w:r>
            <w:r>
              <w:rPr>
                <w:color w:val="FF0000"/>
                <w:vertAlign w:val="superscript"/>
              </w:rPr>
              <w:t>3</w:t>
            </w:r>
            <w:r w:rsidRPr="00000430">
              <w:rPr>
                <w:color w:val="FF0000"/>
                <w:vertAlign w:val="superscript"/>
              </w:rPr>
              <w:fldChar w:fldCharType="end"/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3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исполнено на отчетную дату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отклонение, превышающее допустимое (возможное) значение</w:t>
            </w:r>
            <w:r w:rsidRPr="00000430">
              <w:rPr>
                <w:color w:val="FF0000"/>
                <w:vertAlign w:val="superscript"/>
              </w:rPr>
              <w:fldChar w:fldCharType="begin"/>
            </w:r>
            <w:r w:rsidRPr="00000430">
              <w:rPr>
                <w:color w:val="FF0000"/>
                <w:vertAlign w:val="superscript"/>
              </w:rPr>
              <w:instrText xml:space="preserve"> NOTEREF _Ref48226638 \h </w:instrText>
            </w:r>
            <w:r>
              <w:rPr>
                <w:color w:val="FF0000"/>
                <w:vertAlign w:val="superscript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</w:rPr>
            </w:r>
            <w:r w:rsidRPr="00000430">
              <w:rPr>
                <w:color w:val="FF0000"/>
                <w:vertAlign w:val="superscript"/>
              </w:rPr>
              <w:fldChar w:fldCharType="separate"/>
            </w:r>
            <w:r>
              <w:rPr>
                <w:color w:val="FF0000"/>
                <w:vertAlign w:val="superscript"/>
              </w:rPr>
              <w:t>4</w:t>
            </w:r>
            <w:r w:rsidRPr="00000430">
              <w:rPr>
                <w:color w:val="FF0000"/>
                <w:vertAlign w:val="superscript"/>
              </w:rPr>
              <w:fldChar w:fldCharType="end"/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c>
          <w:tcPr>
            <w:tcW w:w="40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  <w:r>
              <w:rPr>
                <w:color w:val="FF0000"/>
              </w:rPr>
              <w:t>15</w:t>
            </w:r>
            <w:r>
              <w:rPr>
                <w:color w:val="FF0000"/>
                <w:lang w:val="en-US"/>
              </w:rPr>
              <w:t>.N</w:t>
            </w:r>
          </w:p>
        </w:tc>
        <w:tc>
          <w:tcPr>
            <w:tcW w:w="1090" w:type="pct"/>
            <w:vMerge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</w:p>
        </w:tc>
        <w:tc>
          <w:tcPr>
            <w:tcW w:w="1661" w:type="pct"/>
            <w:gridSpan w:val="2"/>
            <w:vAlign w:val="center"/>
          </w:tcPr>
          <w:p w:rsidR="00271690" w:rsidRPr="00E1545A" w:rsidRDefault="00271690" w:rsidP="00954A48">
            <w:pPr>
              <w:pStyle w:val="ConsPlusNormal"/>
              <w:rPr>
                <w:color w:val="FF0000"/>
              </w:rPr>
            </w:pPr>
            <w:r>
              <w:rPr>
                <w:color w:val="FF0000"/>
              </w:rPr>
              <w:t>причины отклонения</w:t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  <w:tr w:rsidR="00271690" w:rsidRPr="009C7220" w:rsidTr="00954A48">
        <w:trPr>
          <w:trHeight w:val="361"/>
        </w:trPr>
        <w:tc>
          <w:tcPr>
            <w:tcW w:w="405" w:type="pct"/>
            <w:vAlign w:val="center"/>
          </w:tcPr>
          <w:p w:rsidR="00271690" w:rsidRPr="00E1545A" w:rsidRDefault="00271690" w:rsidP="00954A48">
            <w:pPr>
              <w:pStyle w:val="ConsPlusNormal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16.N</w:t>
            </w:r>
          </w:p>
        </w:tc>
        <w:tc>
          <w:tcPr>
            <w:tcW w:w="2750" w:type="pct"/>
            <w:gridSpan w:val="3"/>
            <w:vAlign w:val="center"/>
          </w:tcPr>
          <w:p w:rsidR="00271690" w:rsidRDefault="00271690" w:rsidP="00954A48">
            <w:pPr>
              <w:pStyle w:val="ConsPlusNormal"/>
              <w:rPr>
                <w:color w:val="FF0000"/>
              </w:rPr>
            </w:pPr>
            <w:r w:rsidRPr="00FF2D31">
              <w:rPr>
                <w:color w:val="FF0000"/>
              </w:rPr>
              <w:t>Средний размер платы (цена, тариф)</w:t>
            </w:r>
            <w:r w:rsidRPr="00000430">
              <w:rPr>
                <w:color w:val="FF0000"/>
                <w:vertAlign w:val="superscript"/>
              </w:rPr>
              <w:fldChar w:fldCharType="begin"/>
            </w:r>
            <w:r w:rsidRPr="00000430">
              <w:rPr>
                <w:color w:val="FF0000"/>
                <w:vertAlign w:val="superscript"/>
              </w:rPr>
              <w:instrText xml:space="preserve"> NOTEREF _Ref48118734 \h </w:instrText>
            </w:r>
            <w:r>
              <w:rPr>
                <w:color w:val="FF0000"/>
                <w:vertAlign w:val="superscript"/>
              </w:rPr>
              <w:instrText xml:space="preserve"> \* MERGEFORMAT </w:instrText>
            </w:r>
            <w:r w:rsidRPr="00000430">
              <w:rPr>
                <w:color w:val="FF0000"/>
                <w:vertAlign w:val="superscript"/>
              </w:rPr>
              <w:fldChar w:fldCharType="separate"/>
            </w:r>
            <w:r>
              <w:rPr>
                <w:b/>
                <w:bCs/>
                <w:color w:val="FF0000"/>
                <w:vertAlign w:val="superscript"/>
              </w:rPr>
              <w:t>Ошибка! Закладка не определена.</w:t>
            </w:r>
            <w:r w:rsidRPr="00000430">
              <w:rPr>
                <w:color w:val="FF0000"/>
                <w:vertAlign w:val="superscript"/>
              </w:rPr>
              <w:fldChar w:fldCharType="end"/>
            </w:r>
          </w:p>
        </w:tc>
        <w:tc>
          <w:tcPr>
            <w:tcW w:w="1845" w:type="pct"/>
            <w:vAlign w:val="center"/>
          </w:tcPr>
          <w:p w:rsidR="00271690" w:rsidRPr="009C7220" w:rsidRDefault="00271690" w:rsidP="00954A48">
            <w:pPr>
              <w:pStyle w:val="ConsPlusNormal"/>
              <w:jc w:val="center"/>
              <w:rPr>
                <w:color w:val="FF0000"/>
              </w:rPr>
            </w:pPr>
          </w:p>
        </w:tc>
      </w:tr>
    </w:tbl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Pr="00F650E2" w:rsidRDefault="00271690" w:rsidP="0040508D">
      <w:pPr>
        <w:pStyle w:val="ConsPlusNormal"/>
        <w:ind w:firstLine="540"/>
        <w:jc w:val="both"/>
      </w:pPr>
      <w:r w:rsidRPr="00F650E2">
        <w:t xml:space="preserve">4. Сведения об использовании субсидии на выполнение </w:t>
      </w:r>
      <w:r>
        <w:t xml:space="preserve">муниципального </w:t>
      </w:r>
      <w:r w:rsidRPr="00F650E2">
        <w:t>задания</w:t>
      </w:r>
    </w:p>
    <w:p w:rsidR="00271690" w:rsidRPr="00F650E2" w:rsidRDefault="00271690" w:rsidP="0040508D">
      <w:pPr>
        <w:pStyle w:val="ConsPlusNormal"/>
        <w:ind w:firstLine="540"/>
        <w:jc w:val="both"/>
      </w:pPr>
    </w:p>
    <w:p w:rsidR="00271690" w:rsidRPr="00F650E2" w:rsidRDefault="00271690" w:rsidP="0040508D">
      <w:pPr>
        <w:pStyle w:val="ConsPlusNormal"/>
        <w:jc w:val="right"/>
      </w:pPr>
      <w:r w:rsidRPr="00F650E2">
        <w:t>(рубли)</w:t>
      </w:r>
    </w:p>
    <w:p w:rsidR="00271690" w:rsidRPr="00F650E2" w:rsidRDefault="00271690" w:rsidP="0040508D">
      <w:pPr>
        <w:spacing w:after="1"/>
      </w:pPr>
    </w:p>
    <w:tbl>
      <w:tblPr>
        <w:tblW w:w="10632" w:type="dxa"/>
        <w:tblInd w:w="-6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1843"/>
        <w:gridCol w:w="1418"/>
        <w:gridCol w:w="1559"/>
        <w:gridCol w:w="1701"/>
        <w:gridCol w:w="1701"/>
        <w:gridCol w:w="1276"/>
        <w:gridCol w:w="1134"/>
      </w:tblGrid>
      <w:tr w:rsidR="00271690" w:rsidRPr="00F650E2" w:rsidTr="000401F4">
        <w:tc>
          <w:tcPr>
            <w:tcW w:w="1843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Наименование работы</w:t>
            </w:r>
          </w:p>
        </w:tc>
        <w:tc>
          <w:tcPr>
            <w:tcW w:w="1418" w:type="dxa"/>
          </w:tcPr>
          <w:p w:rsidR="00271690" w:rsidRPr="006C58F3" w:rsidRDefault="00271690" w:rsidP="0040508D">
            <w:pPr>
              <w:pStyle w:val="ConsPlusNormal"/>
              <w:jc w:val="center"/>
            </w:pPr>
            <w:r>
              <w:t xml:space="preserve"> </w:t>
            </w:r>
            <w:r w:rsidRPr="00000430">
              <w:t>Уникальный номер реестровой записи</w:t>
            </w:r>
          </w:p>
        </w:tc>
        <w:tc>
          <w:tcPr>
            <w:tcW w:w="1559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 xml:space="preserve">Значение, утвержденное в </w:t>
            </w:r>
            <w:r>
              <w:t xml:space="preserve">муниципальном </w:t>
            </w:r>
            <w:r w:rsidRPr="00F650E2">
              <w:t>задании на текущий финансовый год</w:t>
            </w: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Фактически перечислено субсидии с начала текущего финансового года</w:t>
            </w: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Значение, утвержденное на текущий период (месяц, квартал) в соответствии с графиком предоставления субсидии</w:t>
            </w:r>
          </w:p>
        </w:tc>
        <w:tc>
          <w:tcPr>
            <w:tcW w:w="1276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Фактически перечислено за текущий период (месяц, квартал) в соответствии с графиком предоставления субсидии (аванс)</w:t>
            </w:r>
          </w:p>
        </w:tc>
        <w:tc>
          <w:tcPr>
            <w:tcW w:w="1134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Остаток средств к перечислению</w:t>
            </w:r>
          </w:p>
        </w:tc>
      </w:tr>
      <w:tr w:rsidR="00271690" w:rsidRPr="00F650E2" w:rsidTr="000401F4">
        <w:tc>
          <w:tcPr>
            <w:tcW w:w="1843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1</w:t>
            </w:r>
          </w:p>
        </w:tc>
        <w:tc>
          <w:tcPr>
            <w:tcW w:w="1418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2</w:t>
            </w:r>
          </w:p>
        </w:tc>
        <w:tc>
          <w:tcPr>
            <w:tcW w:w="1559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3</w:t>
            </w: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4</w:t>
            </w: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5</w:t>
            </w:r>
          </w:p>
        </w:tc>
        <w:tc>
          <w:tcPr>
            <w:tcW w:w="1276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6</w:t>
            </w:r>
          </w:p>
        </w:tc>
        <w:tc>
          <w:tcPr>
            <w:tcW w:w="1134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 w:rsidRPr="00F650E2">
              <w:t>7</w:t>
            </w:r>
          </w:p>
        </w:tc>
      </w:tr>
      <w:tr w:rsidR="00271690" w:rsidRPr="00F650E2" w:rsidTr="000401F4">
        <w:tc>
          <w:tcPr>
            <w:tcW w:w="1843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418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559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276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</w:tr>
      <w:tr w:rsidR="00271690" w:rsidRPr="00F650E2" w:rsidTr="000401F4">
        <w:tc>
          <w:tcPr>
            <w:tcW w:w="1843" w:type="dxa"/>
          </w:tcPr>
          <w:p w:rsidR="00271690" w:rsidRPr="00F650E2" w:rsidRDefault="00271690" w:rsidP="0040508D">
            <w:pPr>
              <w:pStyle w:val="ConsPlusNormal"/>
              <w:jc w:val="center"/>
            </w:pPr>
            <w:r>
              <w:t>ИТОГО</w:t>
            </w:r>
          </w:p>
        </w:tc>
        <w:tc>
          <w:tcPr>
            <w:tcW w:w="1418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559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701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276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  <w:tc>
          <w:tcPr>
            <w:tcW w:w="1134" w:type="dxa"/>
          </w:tcPr>
          <w:p w:rsidR="00271690" w:rsidRPr="00F650E2" w:rsidRDefault="00271690" w:rsidP="0040508D">
            <w:pPr>
              <w:pStyle w:val="ConsPlusNormal"/>
              <w:jc w:val="center"/>
            </w:pPr>
          </w:p>
        </w:tc>
      </w:tr>
    </w:tbl>
    <w:p w:rsidR="00271690" w:rsidRDefault="00271690" w:rsidP="00954A48">
      <w:pPr>
        <w:pStyle w:val="a8"/>
      </w:pPr>
    </w:p>
    <w:p w:rsidR="00271690" w:rsidRPr="00F650E2" w:rsidRDefault="00271690" w:rsidP="0040508D">
      <w:pPr>
        <w:pStyle w:val="ConsPlusNonformat"/>
        <w:jc w:val="both"/>
      </w:pPr>
      <w:r w:rsidRPr="00F650E2">
        <w:t>Руководитель (уполномоченное лицо) ___________ __________ _________________</w:t>
      </w:r>
    </w:p>
    <w:p w:rsidR="00271690" w:rsidRPr="00F650E2" w:rsidRDefault="00271690" w:rsidP="0040508D">
      <w:pPr>
        <w:pStyle w:val="ConsPlusNonformat"/>
        <w:jc w:val="both"/>
      </w:pPr>
      <w:r w:rsidRPr="00F650E2">
        <w:t xml:space="preserve">                                   (должность)  (подпись)   (расшифровка</w:t>
      </w:r>
    </w:p>
    <w:p w:rsidR="00271690" w:rsidRPr="00F650E2" w:rsidRDefault="00271690" w:rsidP="0040508D">
      <w:pPr>
        <w:pStyle w:val="ConsPlusNonformat"/>
        <w:jc w:val="both"/>
      </w:pPr>
      <w:r w:rsidRPr="00F650E2">
        <w:t xml:space="preserve">                                                              подписи)</w:t>
      </w:r>
    </w:p>
    <w:p w:rsidR="00271690" w:rsidRPr="00F650E2" w:rsidRDefault="00271690" w:rsidP="0040508D">
      <w:pPr>
        <w:pStyle w:val="ConsPlusNonformat"/>
        <w:jc w:val="both"/>
      </w:pPr>
      <w:r w:rsidRPr="00F650E2">
        <w:t xml:space="preserve">                                         М.П.</w:t>
      </w:r>
    </w:p>
    <w:p w:rsidR="00271690" w:rsidRPr="00F650E2" w:rsidRDefault="00271690" w:rsidP="0040508D">
      <w:pPr>
        <w:pStyle w:val="ConsPlusNonformat"/>
        <w:jc w:val="both"/>
      </w:pPr>
      <w:r w:rsidRPr="00F650E2">
        <w:t>"___" _________ 20____ г.</w:t>
      </w:r>
    </w:p>
    <w:p w:rsidR="00271690" w:rsidRPr="00F650E2" w:rsidRDefault="00271690" w:rsidP="0040508D">
      <w:pPr>
        <w:pStyle w:val="ConsPlusNormal"/>
        <w:ind w:firstLine="540"/>
        <w:jc w:val="both"/>
      </w:pPr>
      <w:r w:rsidRPr="00F650E2">
        <w:t>--------------------------------</w:t>
      </w:r>
    </w:p>
    <w:p w:rsidR="00271690" w:rsidRPr="00F650E2" w:rsidRDefault="00271690" w:rsidP="0040508D">
      <w:pPr>
        <w:pStyle w:val="ConsPlusNormal"/>
        <w:spacing w:before="220"/>
        <w:ind w:firstLine="540"/>
        <w:jc w:val="both"/>
      </w:pPr>
      <w:bookmarkStart w:id="39" w:name="P1241"/>
      <w:bookmarkEnd w:id="39"/>
      <w:r w:rsidRPr="00F650E2">
        <w:t xml:space="preserve">&lt;1&gt; Формируется при установлении </w:t>
      </w:r>
      <w:r>
        <w:t xml:space="preserve">муниципального </w:t>
      </w:r>
      <w:r w:rsidRPr="00F650E2">
        <w:t xml:space="preserve">задания на оказание </w:t>
      </w:r>
      <w:r>
        <w:t xml:space="preserve">муниципальной </w:t>
      </w:r>
      <w:r w:rsidRPr="00F650E2">
        <w:t xml:space="preserve">услуги (услуг) и работы (работ) и содержит требования к оказанию </w:t>
      </w:r>
      <w:r>
        <w:t xml:space="preserve">муниципальной </w:t>
      </w:r>
      <w:r w:rsidRPr="00F650E2">
        <w:t xml:space="preserve">услуги (услуг) раздельно по каждой из </w:t>
      </w:r>
      <w:r>
        <w:t xml:space="preserve">муниципальных </w:t>
      </w:r>
      <w:r w:rsidRPr="00F650E2">
        <w:t>услуг с указанием порядкового номера раздела.</w:t>
      </w:r>
    </w:p>
    <w:p w:rsidR="00271690" w:rsidRPr="00F650E2" w:rsidRDefault="00271690" w:rsidP="0040508D">
      <w:pPr>
        <w:pStyle w:val="ConsPlusNormal"/>
        <w:spacing w:before="220"/>
        <w:ind w:firstLine="540"/>
        <w:jc w:val="both"/>
      </w:pPr>
      <w:bookmarkStart w:id="40" w:name="P1242"/>
      <w:bookmarkStart w:id="41" w:name="P1243"/>
      <w:bookmarkEnd w:id="40"/>
      <w:bookmarkEnd w:id="41"/>
      <w:r w:rsidRPr="00F650E2">
        <w:t xml:space="preserve">&lt;3&gt; Заполняется при установлении соответствующего значения в </w:t>
      </w:r>
      <w:r>
        <w:t xml:space="preserve">муниципальном </w:t>
      </w:r>
      <w:r w:rsidRPr="00F650E2">
        <w:t xml:space="preserve">задании с учетом неравномерного оказания </w:t>
      </w:r>
      <w:r>
        <w:t xml:space="preserve">муниципальных </w:t>
      </w:r>
      <w:r w:rsidRPr="00F650E2">
        <w:t>услуг (выполнения работ) в течение календарного года.</w:t>
      </w:r>
    </w:p>
    <w:p w:rsidR="00271690" w:rsidRPr="00F650E2" w:rsidRDefault="00271690" w:rsidP="0040508D">
      <w:pPr>
        <w:pStyle w:val="ConsPlusNormal"/>
        <w:spacing w:before="220"/>
        <w:ind w:firstLine="540"/>
        <w:jc w:val="both"/>
      </w:pPr>
      <w:bookmarkStart w:id="42" w:name="P1244"/>
      <w:bookmarkEnd w:id="42"/>
      <w:r w:rsidRPr="00F650E2">
        <w:t xml:space="preserve">&lt;4&gt; Формируется при установлении </w:t>
      </w:r>
      <w:r>
        <w:t xml:space="preserve">муниципального </w:t>
      </w:r>
      <w:r w:rsidRPr="00F650E2">
        <w:t xml:space="preserve">задания на оказание </w:t>
      </w:r>
      <w:r>
        <w:t xml:space="preserve">муниципальной </w:t>
      </w:r>
      <w:r w:rsidRPr="00F650E2">
        <w:t>услуги (услуг) и работы (работ) и содержит требования к выполнению работы (работ) раздельно по каждой из работ с указанием порядкового номера раздела.</w:t>
      </w:r>
    </w:p>
    <w:p w:rsidR="00271690" w:rsidRPr="00F650E2" w:rsidRDefault="00271690" w:rsidP="0040508D">
      <w:pPr>
        <w:pStyle w:val="ConsPlusNormal"/>
        <w:ind w:firstLine="540"/>
        <w:jc w:val="both"/>
      </w:pPr>
    </w:p>
    <w:p w:rsidR="00271690" w:rsidRPr="00F650E2" w:rsidRDefault="00271690" w:rsidP="0040508D">
      <w:pPr>
        <w:pStyle w:val="ConsPlusNormal"/>
        <w:ind w:firstLine="540"/>
        <w:jc w:val="both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  <w:p w:rsidR="00271690" w:rsidRDefault="00271690" w:rsidP="00954A48">
      <w:pPr>
        <w:pStyle w:val="a8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51E7B"/>
    <w:rsid w:val="00023C60"/>
    <w:rsid w:val="00030ABA"/>
    <w:rsid w:val="000369CA"/>
    <w:rsid w:val="000401F4"/>
    <w:rsid w:val="0005318B"/>
    <w:rsid w:val="000558B2"/>
    <w:rsid w:val="000770F1"/>
    <w:rsid w:val="0009743D"/>
    <w:rsid w:val="000B2879"/>
    <w:rsid w:val="000B5E5C"/>
    <w:rsid w:val="000C0934"/>
    <w:rsid w:val="000E2156"/>
    <w:rsid w:val="00117DB5"/>
    <w:rsid w:val="00136D1C"/>
    <w:rsid w:val="001823E0"/>
    <w:rsid w:val="001E229F"/>
    <w:rsid w:val="001E5627"/>
    <w:rsid w:val="00211B16"/>
    <w:rsid w:val="00214F84"/>
    <w:rsid w:val="00235877"/>
    <w:rsid w:val="002458A6"/>
    <w:rsid w:val="00271690"/>
    <w:rsid w:val="00287AF5"/>
    <w:rsid w:val="002938F8"/>
    <w:rsid w:val="002A0162"/>
    <w:rsid w:val="002A02BA"/>
    <w:rsid w:val="002D79C0"/>
    <w:rsid w:val="002E0A7C"/>
    <w:rsid w:val="002F0ACD"/>
    <w:rsid w:val="00314837"/>
    <w:rsid w:val="00330978"/>
    <w:rsid w:val="00397245"/>
    <w:rsid w:val="003D56A8"/>
    <w:rsid w:val="003E6475"/>
    <w:rsid w:val="0040508D"/>
    <w:rsid w:val="00451E7B"/>
    <w:rsid w:val="004712AB"/>
    <w:rsid w:val="00480FA0"/>
    <w:rsid w:val="004C5D84"/>
    <w:rsid w:val="004D167B"/>
    <w:rsid w:val="004E028B"/>
    <w:rsid w:val="004F0C4F"/>
    <w:rsid w:val="004F12F8"/>
    <w:rsid w:val="00560B6C"/>
    <w:rsid w:val="00567E7C"/>
    <w:rsid w:val="005A6683"/>
    <w:rsid w:val="005D15D2"/>
    <w:rsid w:val="0061143D"/>
    <w:rsid w:val="0062178F"/>
    <w:rsid w:val="006237C9"/>
    <w:rsid w:val="0068445E"/>
    <w:rsid w:val="006848A3"/>
    <w:rsid w:val="0072618A"/>
    <w:rsid w:val="007470EE"/>
    <w:rsid w:val="00762109"/>
    <w:rsid w:val="00767A61"/>
    <w:rsid w:val="00773758"/>
    <w:rsid w:val="00792B9C"/>
    <w:rsid w:val="007B13D3"/>
    <w:rsid w:val="0080595E"/>
    <w:rsid w:val="00833F93"/>
    <w:rsid w:val="008758E8"/>
    <w:rsid w:val="00881D43"/>
    <w:rsid w:val="00887F9A"/>
    <w:rsid w:val="008B448B"/>
    <w:rsid w:val="008C1108"/>
    <w:rsid w:val="008D5617"/>
    <w:rsid w:val="008E071E"/>
    <w:rsid w:val="008F593A"/>
    <w:rsid w:val="0093038F"/>
    <w:rsid w:val="00933655"/>
    <w:rsid w:val="0093441D"/>
    <w:rsid w:val="00935251"/>
    <w:rsid w:val="00935435"/>
    <w:rsid w:val="00937BEB"/>
    <w:rsid w:val="00940134"/>
    <w:rsid w:val="00942088"/>
    <w:rsid w:val="00954A48"/>
    <w:rsid w:val="009570D8"/>
    <w:rsid w:val="009625CD"/>
    <w:rsid w:val="009A4D94"/>
    <w:rsid w:val="009B026D"/>
    <w:rsid w:val="009C2264"/>
    <w:rsid w:val="009C36FE"/>
    <w:rsid w:val="009D0D67"/>
    <w:rsid w:val="009F7EA9"/>
    <w:rsid w:val="00A07026"/>
    <w:rsid w:val="00A5171E"/>
    <w:rsid w:val="00A55A30"/>
    <w:rsid w:val="00A82091"/>
    <w:rsid w:val="00A84F0D"/>
    <w:rsid w:val="00AB5494"/>
    <w:rsid w:val="00AB59E5"/>
    <w:rsid w:val="00AD6EFF"/>
    <w:rsid w:val="00AE501C"/>
    <w:rsid w:val="00B03632"/>
    <w:rsid w:val="00B044C1"/>
    <w:rsid w:val="00B06BBB"/>
    <w:rsid w:val="00B220AC"/>
    <w:rsid w:val="00B929EF"/>
    <w:rsid w:val="00BA14C5"/>
    <w:rsid w:val="00BB77C8"/>
    <w:rsid w:val="00BC78D2"/>
    <w:rsid w:val="00C01336"/>
    <w:rsid w:val="00C11B51"/>
    <w:rsid w:val="00C201E6"/>
    <w:rsid w:val="00C2792E"/>
    <w:rsid w:val="00C737F8"/>
    <w:rsid w:val="00CF0696"/>
    <w:rsid w:val="00CF18D8"/>
    <w:rsid w:val="00D0339B"/>
    <w:rsid w:val="00D27BD3"/>
    <w:rsid w:val="00D330F8"/>
    <w:rsid w:val="00D80368"/>
    <w:rsid w:val="00DB30E6"/>
    <w:rsid w:val="00DB342B"/>
    <w:rsid w:val="00DD4C5D"/>
    <w:rsid w:val="00DE5BC6"/>
    <w:rsid w:val="00DF44F8"/>
    <w:rsid w:val="00DF4B15"/>
    <w:rsid w:val="00E04B52"/>
    <w:rsid w:val="00E418BC"/>
    <w:rsid w:val="00E83BA0"/>
    <w:rsid w:val="00EE494F"/>
    <w:rsid w:val="00EE64FD"/>
    <w:rsid w:val="00F07ADA"/>
    <w:rsid w:val="00F17F75"/>
    <w:rsid w:val="00F25E71"/>
    <w:rsid w:val="00F519B5"/>
    <w:rsid w:val="00F6087E"/>
    <w:rsid w:val="00F63783"/>
    <w:rsid w:val="00F64C70"/>
    <w:rsid w:val="00F73A80"/>
    <w:rsid w:val="00F81164"/>
    <w:rsid w:val="00F97E9D"/>
    <w:rsid w:val="00FB016A"/>
    <w:rsid w:val="00FD020B"/>
    <w:rsid w:val="00FD4899"/>
    <w:rsid w:val="00FE00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A15A80F"/>
  <w15:docId w15:val="{0DC8125C-178E-4349-8170-0F6EB56CFB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rsid w:val="00451E7B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ConsPlusNonformat">
    <w:name w:val="ConsPlusNonformat"/>
    <w:rsid w:val="00451E7B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Title">
    <w:name w:val="ConsPlusTitle"/>
    <w:rsid w:val="00451E7B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b/>
      <w:szCs w:val="20"/>
      <w:lang w:eastAsia="ru-RU"/>
    </w:rPr>
  </w:style>
  <w:style w:type="paragraph" w:customStyle="1" w:styleId="ConsPlusCell">
    <w:name w:val="ConsPlusCell"/>
    <w:rsid w:val="00451E7B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DocList">
    <w:name w:val="ConsPlusDocList"/>
    <w:rsid w:val="00451E7B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TitlePage">
    <w:name w:val="ConsPlusTitlePage"/>
    <w:rsid w:val="00451E7B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paragraph" w:customStyle="1" w:styleId="ConsPlusJurTerm">
    <w:name w:val="ConsPlusJurTerm"/>
    <w:rsid w:val="00451E7B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6"/>
      <w:szCs w:val="20"/>
      <w:lang w:eastAsia="ru-RU"/>
    </w:rPr>
  </w:style>
  <w:style w:type="paragraph" w:customStyle="1" w:styleId="ConsPlusTextList">
    <w:name w:val="ConsPlusTextList"/>
    <w:rsid w:val="00451E7B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table" w:styleId="a3">
    <w:name w:val="Table Grid"/>
    <w:basedOn w:val="a1"/>
    <w:uiPriority w:val="59"/>
    <w:rsid w:val="00C737F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C737F8"/>
    <w:rPr>
      <w:color w:val="0000FF"/>
      <w:u w:val="single"/>
    </w:rPr>
  </w:style>
  <w:style w:type="paragraph" w:customStyle="1" w:styleId="Default">
    <w:name w:val="Default"/>
    <w:rsid w:val="00C11B5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B220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220AC"/>
    <w:rPr>
      <w:rFonts w:ascii="Tahoma" w:hAnsi="Tahoma" w:cs="Tahoma"/>
      <w:sz w:val="16"/>
      <w:szCs w:val="16"/>
    </w:rPr>
  </w:style>
  <w:style w:type="paragraph" w:styleId="a7">
    <w:name w:val="No Spacing"/>
    <w:uiPriority w:val="99"/>
    <w:qFormat/>
    <w:rsid w:val="002D79C0"/>
    <w:pPr>
      <w:spacing w:after="0" w:line="240" w:lineRule="auto"/>
    </w:pPr>
    <w:rPr>
      <w:rFonts w:ascii="Calibri" w:eastAsia="Calibri" w:hAnsi="Calibri" w:cs="Calibri"/>
    </w:rPr>
  </w:style>
  <w:style w:type="paragraph" w:styleId="a8">
    <w:name w:val="footnote text"/>
    <w:basedOn w:val="a"/>
    <w:link w:val="a9"/>
    <w:uiPriority w:val="99"/>
    <w:semiHidden/>
    <w:unhideWhenUsed/>
    <w:rsid w:val="00A84F0D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A84F0D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A84F0D"/>
    <w:rPr>
      <w:vertAlign w:val="superscript"/>
    </w:rPr>
  </w:style>
  <w:style w:type="character" w:styleId="ab">
    <w:name w:val="annotation reference"/>
    <w:basedOn w:val="a0"/>
    <w:uiPriority w:val="99"/>
    <w:semiHidden/>
    <w:unhideWhenUsed/>
    <w:rsid w:val="009F7EA9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34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0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0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1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consultantplus://offline/ref=0D7F8FF91FBA9A9AD833803D0373234FFCBF68187D3D2613EA9314A77E1FF589E26EC4CB6DA95421D2E41AEEB1W50EM" TargetMode="External"/><Relationship Id="rId18" Type="http://schemas.openxmlformats.org/officeDocument/2006/relationships/hyperlink" Target="consultantplus://offline/ref=0D7F8FF91FBA9A9AD833803D0373234FFCBF68187D3D2613EA9314A77E1FF589E26EC4CB6DA95421D2E41AEEB1W50EM" TargetMode="External"/><Relationship Id="rId3" Type="http://schemas.openxmlformats.org/officeDocument/2006/relationships/settings" Target="settings.xml"/><Relationship Id="rId21" Type="http://schemas.openxmlformats.org/officeDocument/2006/relationships/hyperlink" Target="consultantplus://offline/ref=0D7F8FF91FBA9A9AD833803D0373234FFCBA6C1679332613EA9314A77E1FF589E26EC4CB6DA95421D2E41AEEB1W50EM" TargetMode="External"/><Relationship Id="rId7" Type="http://schemas.openxmlformats.org/officeDocument/2006/relationships/image" Target="media/image1.wmf"/><Relationship Id="rId12" Type="http://schemas.openxmlformats.org/officeDocument/2006/relationships/hyperlink" Target="consultantplus://offline/ref=0D7F8FF91FBA9A9AD833803D0373234FFCBF68187F3A2613EA9314A77E1FF589E26EC4CB6DA95421D2E41AEEB1W50EM" TargetMode="External"/><Relationship Id="rId17" Type="http://schemas.openxmlformats.org/officeDocument/2006/relationships/hyperlink" Target="consultantplus://offline/ref=0D7F8FF91FBA9A9AD833803D0373234FFCBF68187D3D2613EA9314A77E1FF589E26EC4CB6DA95421D2E41AEEB1W50EM" TargetMode="External"/><Relationship Id="rId2" Type="http://schemas.openxmlformats.org/officeDocument/2006/relationships/styles" Target="styles.xml"/><Relationship Id="rId16" Type="http://schemas.openxmlformats.org/officeDocument/2006/relationships/hyperlink" Target="consultantplus://offline/ref=0D7F8FF91FBA9A9AD833803D0373234FFCBF68187F3A2613EA9314A77E1FF589E26EC4CB6DA95421D2E41AEEB1W50EM" TargetMode="External"/><Relationship Id="rId20" Type="http://schemas.openxmlformats.org/officeDocument/2006/relationships/hyperlink" Target="consultantplus://offline/ref=0D7F8FF91FBA9A9AD833803D0373234FFCBF6018793A2613EA9314A77E1FF589E26EC4CB6DA95421D2E41AEEB1W50EM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yperlink" Target="consultantplus://offline/ref=0D7F8FF91FBA9A9AD833803D0373234FFCBE60157D3D2613EA9314A77E1FF589E26EC4CB6DA95421D2E41AEEB1W50EM" TargetMode="External"/><Relationship Id="rId5" Type="http://schemas.openxmlformats.org/officeDocument/2006/relationships/footnotes" Target="footnotes.xml"/><Relationship Id="rId15" Type="http://schemas.openxmlformats.org/officeDocument/2006/relationships/hyperlink" Target="consultantplus://offline/ref=0D7F8FF91FBA9A9AD833803D0373234FFCBF68187D3D2613EA9314A77E1FF589E26EC4CB6DA95421D2E41AEEB1W50EM" TargetMode="External"/><Relationship Id="rId23" Type="http://schemas.openxmlformats.org/officeDocument/2006/relationships/theme" Target="theme/theme1.xml"/><Relationship Id="rId10" Type="http://schemas.openxmlformats.org/officeDocument/2006/relationships/hyperlink" Target="consultantplus://offline/ref=0D7F8FF91FBA9A9AD833803D0373234FFCBF68187D3D2613EA9314A77E1FF589E26EC4CB6DA95421D2E41AEEB1W50EM" TargetMode="External"/><Relationship Id="rId19" Type="http://schemas.openxmlformats.org/officeDocument/2006/relationships/hyperlink" Target="consultantplus://offline/ref=0D7F8FF91FBA9A9AD833803D0373234FFCBF68187D3D2613EA9314A77E1FF589E26EC4CB6DA95421D2E41AEEB1W50EM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consultantplus://offline/ref=0D7F8FF91FBA9A9AD833803D0373234FFCBF68187D3D2613EA9314A77E1FF589E26EC4CB6DA95421D2E41AEEB1W50EM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97FE41-3F20-4927-B772-009C0B270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4</TotalTime>
  <Pages>52</Pages>
  <Words>15888</Words>
  <Characters>90562</Characters>
  <Application>Microsoft Office Word</Application>
  <DocSecurity>0</DocSecurity>
  <Lines>754</Lines>
  <Paragraphs>2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Кулешов</dc:creator>
  <cp:lastModifiedBy>user_1</cp:lastModifiedBy>
  <cp:revision>41</cp:revision>
  <cp:lastPrinted>2020-11-23T06:33:00Z</cp:lastPrinted>
  <dcterms:created xsi:type="dcterms:W3CDTF">2017-08-14T15:00:00Z</dcterms:created>
  <dcterms:modified xsi:type="dcterms:W3CDTF">2020-11-23T06:56:00Z</dcterms:modified>
</cp:coreProperties>
</file>